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media/audio1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258" r:id="rId3"/>
    <p:sldId id="268" r:id="rId4"/>
    <p:sldId id="270" r:id="rId5"/>
    <p:sldId id="297" r:id="rId6"/>
    <p:sldId id="257" r:id="rId7"/>
    <p:sldId id="271" r:id="rId8"/>
    <p:sldId id="273" r:id="rId9"/>
    <p:sldId id="274" r:id="rId10"/>
    <p:sldId id="276" r:id="rId11"/>
    <p:sldId id="277" r:id="rId12"/>
    <p:sldId id="278" r:id="rId13"/>
    <p:sldId id="279" r:id="rId14"/>
    <p:sldId id="280" r:id="rId15"/>
    <p:sldId id="259" r:id="rId16"/>
    <p:sldId id="300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6600"/>
    <a:srgbClr val="008000"/>
    <a:srgbClr val="FFCCFF"/>
    <a:srgbClr val="ED7D31"/>
    <a:srgbClr val="CC00FF"/>
    <a:srgbClr val="A74E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818" autoAdjust="0"/>
    <p:restoredTop sz="94660"/>
  </p:normalViewPr>
  <p:slideViewPr>
    <p:cSldViewPr snapToGrid="0">
      <p:cViewPr varScale="1">
        <p:scale>
          <a:sx n="91" d="100"/>
          <a:sy n="91" d="100"/>
        </p:scale>
        <p:origin x="402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FF44CF-8308-4CB1-850D-3C89A4125FF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A794F5-D4C3-4061-BCF7-344956C1FD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00AEE0-5A0C-4E1C-B6C1-49040D102F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C340E-CF3E-482E-8172-FCC75A7F2160}" type="datetimeFigureOut">
              <a:rPr lang="en-US" smtClean="0"/>
              <a:t>1/2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1DE5CD-5082-4BF5-84E5-99A81E30E9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7D5A45-FE51-4CD3-AC3A-B4AE2CF9B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1E128-11A0-422A-BB36-554F1EF1BB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9999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3A8E1-5568-440C-92E9-F67DB80BA2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6BBA9DE-B856-460A-B9E2-CB78F3B7C04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79AD-AAED-42F1-8762-A984645330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C340E-CF3E-482E-8172-FCC75A7F2160}" type="datetimeFigureOut">
              <a:rPr lang="en-US" smtClean="0"/>
              <a:t>1/2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3DB895-AC76-4F37-B6B4-6BC9327AD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040C4E-03D6-44AF-8FB5-C127932DB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1E128-11A0-422A-BB36-554F1EF1BB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6542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B8B359E-A313-4A53-AE21-477AC4337C3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3125189-81FA-4C83-948D-838B87E4FB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08D320-DCA3-4421-8A36-0ADBBC02F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C340E-CF3E-482E-8172-FCC75A7F2160}" type="datetimeFigureOut">
              <a:rPr lang="en-US" smtClean="0"/>
              <a:t>1/2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BEABFA-C036-4DF0-9E9E-EE4FB1EC1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4176D0-5012-4100-9EA9-789CC9419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1E128-11A0-422A-BB36-554F1EF1BB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367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BC182D-6762-4F56-A99F-C121A2DA5B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EA2373-822F-4287-B78B-C4A23B6811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0D8465-FA79-4075-B779-A472E1DEDF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C340E-CF3E-482E-8172-FCC75A7F2160}" type="datetimeFigureOut">
              <a:rPr lang="en-US" smtClean="0"/>
              <a:t>1/2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7F6604-4A1A-4EB5-8686-B9F2A48D2D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A50A11-65DC-4EE9-98CC-43B9AEA888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1E128-11A0-422A-BB36-554F1EF1BB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4651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B4EDA0-8A0E-4B02-BDED-F7DB980956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72E159-791F-49D3-8891-9AA796231A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1C5485-652B-4ECE-8EF8-D67F27DE16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C340E-CF3E-482E-8172-FCC75A7F2160}" type="datetimeFigureOut">
              <a:rPr lang="en-US" smtClean="0"/>
              <a:t>1/2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BE6A76-6E55-48A3-8D70-999FA02064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4F779A-EDB9-4981-B9DF-40BB29B26D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1E128-11A0-422A-BB36-554F1EF1BB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4643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58DC95-D772-4BFF-BE8A-3AD7C3569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5C2946-7B79-4D10-9446-5D64888311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1AABB1D-C911-4DAA-BC77-28FEFEFB264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8CCB807-03CC-4C51-841B-F324E1D7C8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C340E-CF3E-482E-8172-FCC75A7F2160}" type="datetimeFigureOut">
              <a:rPr lang="en-US" smtClean="0"/>
              <a:t>1/2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E4320D9-2AB6-4CCE-A07F-4C2CBAA4F9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69BB4B-D09A-4798-8D63-80C872AB49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1E128-11A0-422A-BB36-554F1EF1BB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657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665D44-BE44-4C20-8096-4117EDE2F9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F644C1-0C88-4819-9AD0-7283F47E33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71D754-A569-471E-B2FA-4E1AF7A704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500D2EA-F6B6-4E95-B587-134677E8F5B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679BA32-8823-4D6A-BE9B-705639ECFC4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3D991D5-A440-49ED-880E-E19563940B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C340E-CF3E-482E-8172-FCC75A7F2160}" type="datetimeFigureOut">
              <a:rPr lang="en-US" smtClean="0"/>
              <a:t>1/20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98E8BD-9C7F-4E55-95A5-7D987B3B0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8B7C04C-4001-4450-BB10-B7CC7DF86B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1E128-11A0-422A-BB36-554F1EF1BB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3795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AFFF6-29BD-4630-90EF-8D4FBF2F28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2ECE137-93D6-4B81-A3E1-FAEF53ED5F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C340E-CF3E-482E-8172-FCC75A7F2160}" type="datetimeFigureOut">
              <a:rPr lang="en-US" smtClean="0"/>
              <a:t>1/20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45ED16A-0B96-427B-BD02-E7372AC0D4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E9942B9-37AF-4861-ABD5-40090C63FB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1E128-11A0-422A-BB36-554F1EF1BB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5685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8CA2020-60F3-4B52-93BE-D93498485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C340E-CF3E-482E-8172-FCC75A7F2160}" type="datetimeFigureOut">
              <a:rPr lang="en-US" smtClean="0"/>
              <a:t>1/20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C657B35-8606-4E33-B5DD-4C4F240195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66A50A-8561-4633-B803-06092B47F6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1E128-11A0-422A-BB36-554F1EF1BB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3712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715650-E9D7-4F83-95FF-33D3A1879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C0FF62-F512-4458-B6C2-65B14EB982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2A7E876-5ADF-4612-A1AE-6714E80149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6EEE3C7-D4A0-4EA4-8300-8AF8100BFB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C340E-CF3E-482E-8172-FCC75A7F2160}" type="datetimeFigureOut">
              <a:rPr lang="en-US" smtClean="0"/>
              <a:t>1/2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C2406EC-DE42-43ED-B59C-6C83336FA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A9ECA0C-35F3-48BD-8AB0-4721A2F375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1E128-11A0-422A-BB36-554F1EF1BB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159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086D3F-92DE-430A-99FD-E932AAB02F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53A794E-E75C-4A44-8CE4-737EC0BA3B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A033CEF-647E-4AB0-B35F-38026394937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347489-FACB-41C8-925A-13E389E119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C340E-CF3E-482E-8172-FCC75A7F2160}" type="datetimeFigureOut">
              <a:rPr lang="en-US" smtClean="0"/>
              <a:t>1/2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574BD-CEEA-4089-B623-0400B1B3DF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A39A9B6-E998-42CF-B72A-0F1D1A6FD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1E128-11A0-422A-BB36-554F1EF1BB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9921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2800DE9-5BDA-4FE9-8302-DF0C476FA0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7479CB2-EE73-4746-85B5-D35FF8C385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E137E2-2A18-447B-99C6-B5BA1D77B37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6C340E-CF3E-482E-8172-FCC75A7F2160}" type="datetimeFigureOut">
              <a:rPr lang="en-US" smtClean="0"/>
              <a:t>1/2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A0C7BC-EFD7-4466-92AF-85900264CB8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EBBCAF-D64B-4A51-BFFA-40AD95AC3A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B1E128-11A0-422A-BB36-554F1EF1BB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300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microsoft.com/office/2007/relationships/hdphoto" Target="../media/hdphoto4.wdp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3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microsoft.com/office/2007/relationships/hdphoto" Target="../media/hdphoto6.wdp"/><Relationship Id="rId4" Type="http://schemas.openxmlformats.org/officeDocument/2006/relationships/image" Target="../media/image24.png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8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7.png"/><Relationship Id="rId5" Type="http://schemas.openxmlformats.org/officeDocument/2006/relationships/image" Target="../media/image26.jpeg"/><Relationship Id="rId10" Type="http://schemas.openxmlformats.org/officeDocument/2006/relationships/image" Target="../media/image29.png"/><Relationship Id="rId4" Type="http://schemas.openxmlformats.org/officeDocument/2006/relationships/image" Target="../media/image25.png"/><Relationship Id="rId9" Type="http://schemas.openxmlformats.org/officeDocument/2006/relationships/slide" Target="slide12.xm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8.wdp"/><Relationship Id="rId13" Type="http://schemas.microsoft.com/office/2007/relationships/hdphoto" Target="../media/hdphoto10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1.png"/><Relationship Id="rId12" Type="http://schemas.openxmlformats.org/officeDocument/2006/relationships/image" Target="../media/image33.jpeg"/><Relationship Id="rId17" Type="http://schemas.microsoft.com/office/2007/relationships/hdphoto" Target="../media/hdphoto11.wdp"/><Relationship Id="rId2" Type="http://schemas.openxmlformats.org/officeDocument/2006/relationships/audio" Target="../media/media2.wav"/><Relationship Id="rId16" Type="http://schemas.openxmlformats.org/officeDocument/2006/relationships/image" Target="../media/image35.png"/><Relationship Id="rId1" Type="http://schemas.microsoft.com/office/2007/relationships/media" Target="../media/media2.wav"/><Relationship Id="rId6" Type="http://schemas.openxmlformats.org/officeDocument/2006/relationships/image" Target="../media/image30.png"/><Relationship Id="rId11" Type="http://schemas.openxmlformats.org/officeDocument/2006/relationships/image" Target="../media/image27.png"/><Relationship Id="rId5" Type="http://schemas.openxmlformats.org/officeDocument/2006/relationships/audio" Target="../media/audio2.wav"/><Relationship Id="rId15" Type="http://schemas.openxmlformats.org/officeDocument/2006/relationships/image" Target="../media/image25.png"/><Relationship Id="rId10" Type="http://schemas.microsoft.com/office/2007/relationships/hdphoto" Target="../media/hdphoto9.wdp"/><Relationship Id="rId4" Type="http://schemas.openxmlformats.org/officeDocument/2006/relationships/audio" Target="../media/audio1.wav"/><Relationship Id="rId9" Type="http://schemas.openxmlformats.org/officeDocument/2006/relationships/image" Target="../media/image32.png"/><Relationship Id="rId1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27.png"/><Relationship Id="rId18" Type="http://schemas.microsoft.com/office/2007/relationships/hdphoto" Target="../media/hdphoto11.wdp"/><Relationship Id="rId26" Type="http://schemas.openxmlformats.org/officeDocument/2006/relationships/oleObject" Target="../embeddings/oleObject12.bin"/><Relationship Id="rId3" Type="http://schemas.openxmlformats.org/officeDocument/2006/relationships/audio" Target="../media/media2.wav"/><Relationship Id="rId21" Type="http://schemas.openxmlformats.org/officeDocument/2006/relationships/image" Target="../media/image36.wmf"/><Relationship Id="rId7" Type="http://schemas.openxmlformats.org/officeDocument/2006/relationships/image" Target="../media/image40.jpeg"/><Relationship Id="rId12" Type="http://schemas.microsoft.com/office/2007/relationships/hdphoto" Target="../media/hdphoto13.wdp"/><Relationship Id="rId17" Type="http://schemas.openxmlformats.org/officeDocument/2006/relationships/image" Target="../media/image35.png"/><Relationship Id="rId25" Type="http://schemas.openxmlformats.org/officeDocument/2006/relationships/image" Target="../media/image38.wmf"/><Relationship Id="rId2" Type="http://schemas.microsoft.com/office/2007/relationships/media" Target="../media/media2.wav"/><Relationship Id="rId16" Type="http://schemas.openxmlformats.org/officeDocument/2006/relationships/image" Target="../media/image25.png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5.vml"/><Relationship Id="rId6" Type="http://schemas.openxmlformats.org/officeDocument/2006/relationships/audio" Target="../media/audio2.wav"/><Relationship Id="rId11" Type="http://schemas.openxmlformats.org/officeDocument/2006/relationships/image" Target="../media/image42.png"/><Relationship Id="rId24" Type="http://schemas.openxmlformats.org/officeDocument/2006/relationships/oleObject" Target="../embeddings/oleObject11.bin"/><Relationship Id="rId5" Type="http://schemas.openxmlformats.org/officeDocument/2006/relationships/audio" Target="../media/audio1.wav"/><Relationship Id="rId15" Type="http://schemas.microsoft.com/office/2007/relationships/hdphoto" Target="../media/hdphoto10.wdp"/><Relationship Id="rId23" Type="http://schemas.openxmlformats.org/officeDocument/2006/relationships/image" Target="../media/image37.wmf"/><Relationship Id="rId10" Type="http://schemas.microsoft.com/office/2007/relationships/hdphoto" Target="../media/hdphoto12.wdp"/><Relationship Id="rId19" Type="http://schemas.openxmlformats.org/officeDocument/2006/relationships/image" Target="../media/image43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41.png"/><Relationship Id="rId14" Type="http://schemas.openxmlformats.org/officeDocument/2006/relationships/image" Target="../media/image33.jpeg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microsoft.com/office/2007/relationships/hdphoto" Target="../media/hdphoto16.wdp"/><Relationship Id="rId18" Type="http://schemas.openxmlformats.org/officeDocument/2006/relationships/image" Target="../media/image25.png"/><Relationship Id="rId26" Type="http://schemas.openxmlformats.org/officeDocument/2006/relationships/image" Target="../media/image46.wmf"/><Relationship Id="rId3" Type="http://schemas.openxmlformats.org/officeDocument/2006/relationships/audio" Target="../media/media2.wav"/><Relationship Id="rId21" Type="http://schemas.openxmlformats.org/officeDocument/2006/relationships/image" Target="../media/image35.png"/><Relationship Id="rId7" Type="http://schemas.openxmlformats.org/officeDocument/2006/relationships/image" Target="../media/image48.jpeg"/><Relationship Id="rId12" Type="http://schemas.openxmlformats.org/officeDocument/2006/relationships/image" Target="../media/image51.png"/><Relationship Id="rId17" Type="http://schemas.openxmlformats.org/officeDocument/2006/relationships/image" Target="../media/image34.png"/><Relationship Id="rId25" Type="http://schemas.openxmlformats.org/officeDocument/2006/relationships/oleObject" Target="../embeddings/oleObject15.bin"/><Relationship Id="rId2" Type="http://schemas.microsoft.com/office/2007/relationships/media" Target="../media/media2.wav"/><Relationship Id="rId16" Type="http://schemas.openxmlformats.org/officeDocument/2006/relationships/image" Target="../media/image27.png"/><Relationship Id="rId20" Type="http://schemas.openxmlformats.org/officeDocument/2006/relationships/image" Target="../media/image44.wmf"/><Relationship Id="rId29" Type="http://schemas.openxmlformats.org/officeDocument/2006/relationships/image" Target="../media/image33.jpeg"/><Relationship Id="rId1" Type="http://schemas.openxmlformats.org/officeDocument/2006/relationships/vmlDrawing" Target="../drawings/vmlDrawing6.vml"/><Relationship Id="rId6" Type="http://schemas.openxmlformats.org/officeDocument/2006/relationships/audio" Target="../media/audio2.wav"/><Relationship Id="rId11" Type="http://schemas.microsoft.com/office/2007/relationships/hdphoto" Target="../media/hdphoto15.wdp"/><Relationship Id="rId24" Type="http://schemas.openxmlformats.org/officeDocument/2006/relationships/image" Target="../media/image45.wmf"/><Relationship Id="rId5" Type="http://schemas.openxmlformats.org/officeDocument/2006/relationships/audio" Target="../media/audio1.wav"/><Relationship Id="rId15" Type="http://schemas.microsoft.com/office/2007/relationships/hdphoto" Target="../media/hdphoto17.wdp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47.wmf"/><Relationship Id="rId10" Type="http://schemas.openxmlformats.org/officeDocument/2006/relationships/image" Target="../media/image50.png"/><Relationship Id="rId19" Type="http://schemas.openxmlformats.org/officeDocument/2006/relationships/oleObject" Target="../embeddings/oleObject13.bin"/><Relationship Id="rId31" Type="http://schemas.openxmlformats.org/officeDocument/2006/relationships/image" Target="../media/image53.png"/><Relationship Id="rId4" Type="http://schemas.openxmlformats.org/officeDocument/2006/relationships/slideLayout" Target="../slideLayouts/slideLayout1.xml"/><Relationship Id="rId9" Type="http://schemas.microsoft.com/office/2007/relationships/hdphoto" Target="../media/hdphoto14.wdp"/><Relationship Id="rId14" Type="http://schemas.openxmlformats.org/officeDocument/2006/relationships/image" Target="../media/image52.png"/><Relationship Id="rId22" Type="http://schemas.microsoft.com/office/2007/relationships/hdphoto" Target="../media/hdphoto11.wdp"/><Relationship Id="rId27" Type="http://schemas.openxmlformats.org/officeDocument/2006/relationships/oleObject" Target="../embeddings/oleObject16.bin"/><Relationship Id="rId30" Type="http://schemas.microsoft.com/office/2007/relationships/hdphoto" Target="../media/hdphoto10.wdp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5.png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10" Type="http://schemas.microsoft.com/office/2007/relationships/hdphoto" Target="../media/hdphoto4.wdp"/><Relationship Id="rId4" Type="http://schemas.openxmlformats.org/officeDocument/2006/relationships/image" Target="../media/image12.wmf"/><Relationship Id="rId9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microsoft.com/office/2007/relationships/hdphoto" Target="../media/hdphoto5.wdp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5870" y="101620"/>
            <a:ext cx="9033034" cy="6654759"/>
          </a:xfrm>
          <a:prstGeom prst="rect">
            <a:avLst/>
          </a:prstGeom>
        </p:spPr>
      </p:pic>
      <p:sp>
        <p:nvSpPr>
          <p:cNvPr id="6" name="WordArt 7"/>
          <p:cNvSpPr>
            <a:spLocks noChangeArrowheads="1" noChangeShapeType="1" noTextEdit="1"/>
          </p:cNvSpPr>
          <p:nvPr/>
        </p:nvSpPr>
        <p:spPr bwMode="auto">
          <a:xfrm>
            <a:off x="3394710" y="1543050"/>
            <a:ext cx="6419850" cy="94869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solidFill>
                  <a:srgbClr val="FF66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SOẠN MÔN TOÁN </a:t>
            </a:r>
            <a:r>
              <a:rPr lang="en-US" sz="3600" kern="10">
                <a:solidFill>
                  <a:srgbClr val="FF66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 6</a:t>
            </a:r>
            <a:endParaRPr lang="en-US" sz="3600" kern="10" dirty="0">
              <a:solidFill>
                <a:srgbClr val="FF66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7808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DDC43CB-6630-42F7-929C-E3A744A581EF}"/>
              </a:ext>
            </a:extLst>
          </p:cNvPr>
          <p:cNvSpPr txBox="1"/>
          <p:nvPr/>
        </p:nvSpPr>
        <p:spPr>
          <a:xfrm>
            <a:off x="1456277" y="117948"/>
            <a:ext cx="86398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F25430D4-0729-4C67-BCED-F3024A50F93A}"/>
              </a:ext>
            </a:extLst>
          </p:cNvPr>
          <p:cNvGrpSpPr/>
          <p:nvPr/>
        </p:nvGrpSpPr>
        <p:grpSpPr>
          <a:xfrm rot="1013353">
            <a:off x="80608" y="381323"/>
            <a:ext cx="1366130" cy="714367"/>
            <a:chOff x="143130" y="1484212"/>
            <a:chExt cx="1853052" cy="1493400"/>
          </a:xfrm>
        </p:grpSpPr>
        <p:sp>
          <p:nvSpPr>
            <p:cNvPr id="20" name="Speech Bubble: Rectangle with Corners Rounded 19">
              <a:extLst>
                <a:ext uri="{FF2B5EF4-FFF2-40B4-BE49-F238E27FC236}">
                  <a16:creationId xmlns:a16="http://schemas.microsoft.com/office/drawing/2014/main" id="{FDC4A5BB-CF25-469D-8434-397D816967EB}"/>
                </a:ext>
              </a:extLst>
            </p:cNvPr>
            <p:cNvSpPr/>
            <p:nvPr/>
          </p:nvSpPr>
          <p:spPr>
            <a:xfrm rot="20647300">
              <a:off x="722355" y="1899187"/>
              <a:ext cx="1273827" cy="1078425"/>
            </a:xfrm>
            <a:prstGeom prst="wedgeRoundRectCallout">
              <a:avLst>
                <a:gd name="adj1" fmla="val -2506"/>
                <a:gd name="adj2" fmla="val 69670"/>
                <a:gd name="adj3" fmla="val 16667"/>
              </a:avLst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80" name="Picture 8" descr="Dấu chấm hỏi màu trắng Biểu tượng cảm xúc ❔">
              <a:extLst>
                <a:ext uri="{FF2B5EF4-FFF2-40B4-BE49-F238E27FC236}">
                  <a16:creationId xmlns:a16="http://schemas.microsoft.com/office/drawing/2014/main" id="{1E18E5D0-1329-4811-9CF1-1BA0BB8A50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655383">
              <a:off x="672089" y="2095261"/>
              <a:ext cx="1047810" cy="8357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2" name="Picture 10" descr="15 phát minh của Nhật Bản được cả thế giới ngưỡng mộ - Yêu Nhật Bản">
              <a:extLst>
                <a:ext uri="{FF2B5EF4-FFF2-40B4-BE49-F238E27FC236}">
                  <a16:creationId xmlns:a16="http://schemas.microsoft.com/office/drawing/2014/main" id="{4FBA1581-47D4-4987-9E10-7A2260C9997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29004" l="3073" r="18994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22" t="9429" r="82575" b="73630"/>
            <a:stretch/>
          </p:blipFill>
          <p:spPr bwMode="auto">
            <a:xfrm rot="480278">
              <a:off x="244207" y="1639199"/>
              <a:ext cx="496587" cy="6056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10" descr="15 phát minh của Nhật Bản được cả thế giới ngưỡng mộ - Yêu Nhật Bản">
              <a:extLst>
                <a:ext uri="{FF2B5EF4-FFF2-40B4-BE49-F238E27FC236}">
                  <a16:creationId xmlns:a16="http://schemas.microsoft.com/office/drawing/2014/main" id="{CE374872-C940-4BB1-8CD2-3E446D8FC5F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29004" l="3073" r="18994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22" t="9429" r="82575" b="73630"/>
            <a:stretch/>
          </p:blipFill>
          <p:spPr bwMode="auto">
            <a:xfrm rot="2335948">
              <a:off x="506425" y="1484212"/>
              <a:ext cx="496587" cy="6056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10" descr="15 phát minh của Nhật Bản được cả thế giới ngưỡng mộ - Yêu Nhật Bản">
              <a:extLst>
                <a:ext uri="{FF2B5EF4-FFF2-40B4-BE49-F238E27FC236}">
                  <a16:creationId xmlns:a16="http://schemas.microsoft.com/office/drawing/2014/main" id="{00C4861D-A020-4EBA-8DD9-CA2FB2E3148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29004" l="3073" r="18994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22" t="9429" r="82575" b="73630"/>
            <a:stretch/>
          </p:blipFill>
          <p:spPr bwMode="auto">
            <a:xfrm rot="20263629">
              <a:off x="143130" y="1885230"/>
              <a:ext cx="496587" cy="6056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CC4DEEAF-140E-44B7-B134-5E96C5CAD6CB}"/>
                </a:ext>
              </a:extLst>
            </p:cNvPr>
            <p:cNvSpPr/>
            <p:nvPr/>
          </p:nvSpPr>
          <p:spPr>
            <a:xfrm rot="20566661">
              <a:off x="773155" y="1964642"/>
              <a:ext cx="1136975" cy="920798"/>
            </a:xfrm>
            <a:prstGeom prst="roundRect">
              <a:avLst/>
            </a:prstGeom>
            <a:noFill/>
            <a:ln w="2857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B3D872ED-C523-4F3B-BE66-6FF655F2EDFE}"/>
              </a:ext>
            </a:extLst>
          </p:cNvPr>
          <p:cNvSpPr/>
          <p:nvPr/>
        </p:nvSpPr>
        <p:spPr>
          <a:xfrm>
            <a:off x="1409669" y="911815"/>
            <a:ext cx="10471331" cy="108044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4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B1BF979-9B5C-4DD5-8401-735C36157ACC}"/>
              </a:ext>
            </a:extLst>
          </p:cNvPr>
          <p:cNvGrpSpPr/>
          <p:nvPr/>
        </p:nvGrpSpPr>
        <p:grpSpPr>
          <a:xfrm>
            <a:off x="6207392" y="2201353"/>
            <a:ext cx="5673608" cy="4097306"/>
            <a:chOff x="6207392" y="2201353"/>
            <a:chExt cx="5673608" cy="409730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7976B241-24A5-4880-A522-F544D5DE9FC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07392" y="2201353"/>
              <a:ext cx="5673608" cy="40973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C6E9604-8C0E-4D27-A73E-6B8F7167D36D}"/>
                </a:ext>
              </a:extLst>
            </p:cNvPr>
            <p:cNvSpPr txBox="1"/>
            <p:nvPr/>
          </p:nvSpPr>
          <p:spPr>
            <a:xfrm>
              <a:off x="8306493" y="5471457"/>
              <a:ext cx="17896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8.4</a:t>
              </a:r>
              <a:endParaRPr lang="en-US" sz="2400" dirty="0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D928C9D8-318A-44B3-A7C0-8C739134D4AE}"/>
              </a:ext>
            </a:extLst>
          </p:cNvPr>
          <p:cNvGrpSpPr/>
          <p:nvPr/>
        </p:nvGrpSpPr>
        <p:grpSpPr>
          <a:xfrm>
            <a:off x="311000" y="3693180"/>
            <a:ext cx="4608206" cy="523220"/>
            <a:chOff x="311000" y="3693180"/>
            <a:chExt cx="4608206" cy="523220"/>
          </a:xfrm>
        </p:grpSpPr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BD689319-AD0A-4E8E-9369-4A62FB3D70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9830870"/>
                </p:ext>
              </p:extLst>
            </p:nvPr>
          </p:nvGraphicFramePr>
          <p:xfrm>
            <a:off x="3128506" y="3783511"/>
            <a:ext cx="1790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7" imgW="1790640" imgH="393480" progId="Equation.DSMT4">
                    <p:embed/>
                  </p:oleObj>
                </mc:Choice>
                <mc:Fallback>
                  <p:oleObj name="Equation" r:id="rId7" imgW="1790640" imgH="39348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BD689319-AD0A-4E8E-9369-4A62FB3D70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28506" y="3783511"/>
                          <a:ext cx="17907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29D72F4-C3A0-4343-A1C1-A6F19F3867E6}"/>
                </a:ext>
              </a:extLst>
            </p:cNvPr>
            <p:cNvSpPr txBox="1"/>
            <p:nvPr/>
          </p:nvSpPr>
          <p:spPr>
            <a:xfrm>
              <a:off x="311000" y="3693180"/>
              <a:ext cx="32971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E479723D-5338-4057-BED2-1617E75B0CF4}"/>
              </a:ext>
            </a:extLst>
          </p:cNvPr>
          <p:cNvCxnSpPr>
            <a:cxnSpLocks/>
          </p:cNvCxnSpPr>
          <p:nvPr/>
        </p:nvCxnSpPr>
        <p:spPr>
          <a:xfrm flipV="1">
            <a:off x="6727371" y="2625636"/>
            <a:ext cx="2899954" cy="289807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BF2F437-AE55-451A-82B4-FD7D76ECAFCE}"/>
              </a:ext>
            </a:extLst>
          </p:cNvPr>
          <p:cNvCxnSpPr>
            <a:cxnSpLocks/>
          </p:cNvCxnSpPr>
          <p:nvPr/>
        </p:nvCxnSpPr>
        <p:spPr>
          <a:xfrm>
            <a:off x="6400800" y="5105920"/>
            <a:ext cx="515706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62760EA8-45F3-4DA9-8A6C-DAF3EB430E83}"/>
              </a:ext>
            </a:extLst>
          </p:cNvPr>
          <p:cNvCxnSpPr>
            <a:cxnSpLocks/>
          </p:cNvCxnSpPr>
          <p:nvPr/>
        </p:nvCxnSpPr>
        <p:spPr>
          <a:xfrm flipH="1" flipV="1">
            <a:off x="8856617" y="2481944"/>
            <a:ext cx="2418777" cy="345117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1738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3" dur="1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3" dur="1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3" dur="1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DDC43CB-6630-42F7-929C-E3A744A581EF}"/>
              </a:ext>
            </a:extLst>
          </p:cNvPr>
          <p:cNvSpPr txBox="1"/>
          <p:nvPr/>
        </p:nvSpPr>
        <p:spPr>
          <a:xfrm>
            <a:off x="286992" y="70449"/>
            <a:ext cx="86398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Content Placeholder 5">
            <a:extLst>
              <a:ext uri="{FF2B5EF4-FFF2-40B4-BE49-F238E27FC236}">
                <a16:creationId xmlns:a16="http://schemas.microsoft.com/office/drawing/2014/main" id="{810FBC2B-BABA-4F17-860A-F64C5FF38EC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4560" y="1741544"/>
            <a:ext cx="5492038" cy="36824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AFB1683-E21C-40D7-81A9-F3B37BE1733C}"/>
              </a:ext>
            </a:extLst>
          </p:cNvPr>
          <p:cNvSpPr txBox="1"/>
          <p:nvPr/>
        </p:nvSpPr>
        <p:spPr>
          <a:xfrm>
            <a:off x="286992" y="941764"/>
            <a:ext cx="4632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1. Quan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11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0B68A04-8FF2-4376-9ECE-C893F8ECFE5F}"/>
              </a:ext>
            </a:extLst>
          </p:cNvPr>
          <p:cNvSpPr txBox="1"/>
          <p:nvPr/>
        </p:nvSpPr>
        <p:spPr>
          <a:xfrm>
            <a:off x="189123" y="1957757"/>
            <a:ext cx="61986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Gia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D98575A-3690-467C-BFC5-D34B76840F05}"/>
              </a:ext>
            </a:extLst>
          </p:cNvPr>
          <p:cNvSpPr txBox="1"/>
          <p:nvPr/>
        </p:nvSpPr>
        <p:spPr>
          <a:xfrm>
            <a:off x="725615" y="2444611"/>
            <a:ext cx="61852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/>
          </a:p>
        </p:txBody>
      </p:sp>
      <p:sp>
        <p:nvSpPr>
          <p:cNvPr id="6" name="Star: 10 Points 5">
            <a:extLst>
              <a:ext uri="{FF2B5EF4-FFF2-40B4-BE49-F238E27FC236}">
                <a16:creationId xmlns:a16="http://schemas.microsoft.com/office/drawing/2014/main" id="{DB2675F7-11A0-4623-A0B1-0C45094D940E}"/>
              </a:ext>
            </a:extLst>
          </p:cNvPr>
          <p:cNvSpPr/>
          <p:nvPr/>
        </p:nvSpPr>
        <p:spPr>
          <a:xfrm>
            <a:off x="4776329" y="2385177"/>
            <a:ext cx="2036598" cy="1165715"/>
          </a:xfrm>
          <a:prstGeom prst="star10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1</a:t>
            </a:r>
          </a:p>
        </p:txBody>
      </p:sp>
      <p:sp>
        <p:nvSpPr>
          <p:cNvPr id="32" name="Star: 10 Points 31">
            <a:extLst>
              <a:ext uri="{FF2B5EF4-FFF2-40B4-BE49-F238E27FC236}">
                <a16:creationId xmlns:a16="http://schemas.microsoft.com/office/drawing/2014/main" id="{7835D5B5-C5C9-43A3-82FA-4CE3F3BD2426}"/>
              </a:ext>
            </a:extLst>
          </p:cNvPr>
          <p:cNvSpPr/>
          <p:nvPr/>
        </p:nvSpPr>
        <p:spPr>
          <a:xfrm>
            <a:off x="4691869" y="4654944"/>
            <a:ext cx="2036598" cy="1165715"/>
          </a:xfrm>
          <a:prstGeom prst="star10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2</a:t>
            </a:r>
          </a:p>
        </p:txBody>
      </p:sp>
      <p:pic>
        <p:nvPicPr>
          <p:cNvPr id="6146" name="Picture 2" descr="download work png photos 480 - free clipart teamwork PNG image with  transparent background | TOPpng">
            <a:extLst>
              <a:ext uri="{FF2B5EF4-FFF2-40B4-BE49-F238E27FC236}">
                <a16:creationId xmlns:a16="http://schemas.microsoft.com/office/drawing/2014/main" id="{C3F7B4D1-EFEA-4E8F-B375-BE29B87E7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643" b="92952" l="0" r="9594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1575" y="-578632"/>
            <a:ext cx="3232782" cy="3305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AA79CCEF-592B-4F54-93A1-96451EF6EAB6}"/>
              </a:ext>
            </a:extLst>
          </p:cNvPr>
          <p:cNvSpPr txBox="1"/>
          <p:nvPr/>
        </p:nvSpPr>
        <p:spPr>
          <a:xfrm>
            <a:off x="629236" y="2458335"/>
            <a:ext cx="20365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2800" b="1" i="1" dirty="0">
              <a:solidFill>
                <a:srgbClr val="FF0000"/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678AFDB-D7CE-4CD6-BF43-D45503BC5A0C}"/>
              </a:ext>
            </a:extLst>
          </p:cNvPr>
          <p:cNvSpPr txBox="1"/>
          <p:nvPr/>
        </p:nvSpPr>
        <p:spPr>
          <a:xfrm>
            <a:off x="307838" y="3647215"/>
            <a:ext cx="60799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F7957E6-4681-47F7-A400-5298A6B63C5D}"/>
              </a:ext>
            </a:extLst>
          </p:cNvPr>
          <p:cNvGrpSpPr/>
          <p:nvPr/>
        </p:nvGrpSpPr>
        <p:grpSpPr>
          <a:xfrm>
            <a:off x="209344" y="5393762"/>
            <a:ext cx="6701533" cy="523220"/>
            <a:chOff x="209344" y="5393762"/>
            <a:chExt cx="6701533" cy="523220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AC245E67-58F1-4E2F-850F-99FD11176A93}"/>
                </a:ext>
              </a:extLst>
            </p:cNvPr>
            <p:cNvSpPr txBox="1"/>
            <p:nvPr/>
          </p:nvSpPr>
          <p:spPr>
            <a:xfrm>
              <a:off x="209344" y="5393762"/>
              <a:ext cx="651912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F72F4408-2D52-4784-B68B-2D58DD52FF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7374462"/>
                </p:ext>
              </p:extLst>
            </p:nvPr>
          </p:nvGraphicFramePr>
          <p:xfrm>
            <a:off x="6110777" y="5496304"/>
            <a:ext cx="800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6" imgW="799920" imgH="317160" progId="Equation.DSMT4">
                    <p:embed/>
                  </p:oleObj>
                </mc:Choice>
                <mc:Fallback>
                  <p:oleObj name="Equation" r:id="rId6" imgW="799920" imgH="31716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F72F4408-2D52-4784-B68B-2D58DD52FF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110777" y="5496304"/>
                          <a:ext cx="800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9A340F3-4CFF-4316-B323-9D11D20BD96D}"/>
              </a:ext>
            </a:extLst>
          </p:cNvPr>
          <p:cNvGrpSpPr/>
          <p:nvPr/>
        </p:nvGrpSpPr>
        <p:grpSpPr>
          <a:xfrm>
            <a:off x="218051" y="6055619"/>
            <a:ext cx="7728974" cy="523220"/>
            <a:chOff x="209344" y="5393762"/>
            <a:chExt cx="6694383" cy="523220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EB4999CF-4656-420D-A6E2-4DD49560A9D8}"/>
                </a:ext>
              </a:extLst>
            </p:cNvPr>
            <p:cNvSpPr txBox="1"/>
            <p:nvPr/>
          </p:nvSpPr>
          <p:spPr>
            <a:xfrm>
              <a:off x="209344" y="5393762"/>
              <a:ext cx="651912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9666B8F2-1CF3-40D5-A3D3-4C60DA5805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487622"/>
                </p:ext>
              </p:extLst>
            </p:nvPr>
          </p:nvGraphicFramePr>
          <p:xfrm>
            <a:off x="6117227" y="5483356"/>
            <a:ext cx="786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8" imgW="787320" imgH="342720" progId="Equation.DSMT4">
                    <p:embed/>
                  </p:oleObj>
                </mc:Choice>
                <mc:Fallback>
                  <p:oleObj name="Equation" r:id="rId8" imgW="787320" imgH="34272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9666B8F2-1CF3-40D5-A3D3-4C60DA5805C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17227" y="5483356"/>
                          <a:ext cx="786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64847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29" grpId="0"/>
      <p:bldP spid="31" grpId="0"/>
      <p:bldP spid="31" grpId="1"/>
      <p:bldP spid="6" grpId="0" animBg="1"/>
      <p:bldP spid="6" grpId="1" animBg="1"/>
      <p:bldP spid="32" grpId="0" animBg="1"/>
      <p:bldP spid="32" grpId="1" animBg="1"/>
      <p:bldP spid="34" grpId="0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725400" y="5391151"/>
            <a:ext cx="609600" cy="609600"/>
          </a:xfrm>
          <a:prstGeom prst="rect">
            <a:avLst/>
          </a:prstGeom>
        </p:spPr>
      </p:pic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25"/>
            <a:ext cx="12192000" cy="6868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049" y="84969"/>
            <a:ext cx="7640802" cy="674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927437"/>
            <a:ext cx="5410200" cy="1968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01727" y="1114965"/>
            <a:ext cx="321273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4000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5357589"/>
            <a:ext cx="1069648" cy="58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82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80">
                <p:cTn id="2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71" y="-35738"/>
            <a:ext cx="12213772" cy="6893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3" y="4402215"/>
            <a:ext cx="1159877" cy="9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4034096" y="3758909"/>
            <a:ext cx="2106689" cy="1795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0269" y="-37620"/>
            <a:ext cx="4670918" cy="6607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7231" y="612091"/>
            <a:ext cx="7127292" cy="243591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" name="TextBox 3"/>
          <p:cNvSpPr txBox="1"/>
          <p:nvPr/>
        </p:nvSpPr>
        <p:spPr>
          <a:xfrm>
            <a:off x="3543300" y="1119209"/>
            <a:ext cx="571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82851" y="3273227"/>
            <a:ext cx="2849597" cy="73624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3338491" y="3265969"/>
            <a:ext cx="3009321" cy="761224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6707965" y="3324987"/>
            <a:ext cx="2261866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ạ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9443589" y="3352930"/>
            <a:ext cx="2587206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6496" y="4648202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954000" y="3751036"/>
            <a:ext cx="609600" cy="609600"/>
          </a:xfrm>
          <a:prstGeom prst="rect">
            <a:avLst/>
          </a:prstGeom>
        </p:spPr>
      </p:pic>
      <p:sp>
        <p:nvSpPr>
          <p:cNvPr id="78" name="Rounded Rectangle 77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5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4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43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2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1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0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9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8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7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6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5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4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3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2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31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0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29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8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7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6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25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4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3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2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1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20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9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8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7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16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5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4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13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12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1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0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9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8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7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6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5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4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3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2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1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pic>
        <p:nvPicPr>
          <p:cNvPr id="12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579" b="96316" l="2632" r="9789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6890" y="1940891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TextBox 68">
            <a:extLst>
              <a:ext uri="{FF2B5EF4-FFF2-40B4-BE49-F238E27FC236}">
                <a16:creationId xmlns:a16="http://schemas.microsoft.com/office/drawing/2014/main" id="{60182E16-4E5C-44AA-986A-AAC93B814070}"/>
              </a:ext>
            </a:extLst>
          </p:cNvPr>
          <p:cNvSpPr txBox="1"/>
          <p:nvPr/>
        </p:nvSpPr>
        <p:spPr>
          <a:xfrm>
            <a:off x="631302" y="5248776"/>
            <a:ext cx="28510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189036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58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3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4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6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7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8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9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2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3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7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8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9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0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1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2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3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4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5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26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7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8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9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0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1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2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3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34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35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36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37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38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39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0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41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2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43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44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45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158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8896" y="4772028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1545286" y="2704393"/>
            <a:ext cx="5301759" cy="3451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9275" y="3705229"/>
            <a:ext cx="2482851" cy="1731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248" y="40821"/>
            <a:ext cx="6527188" cy="6621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611" y="195943"/>
            <a:ext cx="7390177" cy="295227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" name="TextBox 19"/>
          <p:cNvSpPr txBox="1"/>
          <p:nvPr/>
        </p:nvSpPr>
        <p:spPr>
          <a:xfrm>
            <a:off x="3927730" y="430484"/>
            <a:ext cx="61335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)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954000" y="3751036"/>
            <a:ext cx="609600" cy="609600"/>
          </a:xfrm>
          <a:prstGeom prst="rect">
            <a:avLst/>
          </a:prstGeom>
        </p:spPr>
      </p:pic>
      <p:sp>
        <p:nvSpPr>
          <p:cNvPr id="53" name="Rounded Rectangle 52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5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4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43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2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1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0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9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8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7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6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5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4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3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2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31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0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29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8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7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6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25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4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3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2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1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20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9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8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7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16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5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4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13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12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1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0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9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8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7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6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5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4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3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2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1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pic>
        <p:nvPicPr>
          <p:cNvPr id="9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579" b="96316" l="2632" r="9789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993" y="1920258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0" name="Group 99">
            <a:extLst>
              <a:ext uri="{FF2B5EF4-FFF2-40B4-BE49-F238E27FC236}">
                <a16:creationId xmlns:a16="http://schemas.microsoft.com/office/drawing/2014/main" id="{A9B10754-0E88-454C-876D-B7F4059582E8}"/>
              </a:ext>
            </a:extLst>
          </p:cNvPr>
          <p:cNvGrpSpPr/>
          <p:nvPr/>
        </p:nvGrpSpPr>
        <p:grpSpPr>
          <a:xfrm>
            <a:off x="4506123" y="707551"/>
            <a:ext cx="3855741" cy="2042500"/>
            <a:chOff x="0" y="0"/>
            <a:chExt cx="2788920" cy="1127760"/>
          </a:xfrm>
        </p:grpSpPr>
        <p:sp>
          <p:nvSpPr>
            <p:cNvPr id="101" name="Text Box 2">
              <a:extLst>
                <a:ext uri="{FF2B5EF4-FFF2-40B4-BE49-F238E27FC236}">
                  <a16:creationId xmlns:a16="http://schemas.microsoft.com/office/drawing/2014/main" id="{FD5E37E8-C687-4877-AFBF-096F5E5C9CAA}"/>
                </a:ext>
              </a:extLst>
            </p:cNvPr>
            <p:cNvSpPr txBox="1"/>
            <p:nvPr/>
          </p:nvSpPr>
          <p:spPr>
            <a:xfrm>
              <a:off x="1150620" y="800100"/>
              <a:ext cx="723900" cy="32766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13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ình 1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102" name="Picture 101">
              <a:extLst>
                <a:ext uri="{FF2B5EF4-FFF2-40B4-BE49-F238E27FC236}">
                  <a16:creationId xmlns:a16="http://schemas.microsoft.com/office/drawing/2014/main" id="{D61CB54A-B1E7-4B50-95DC-1DCBAF99971B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788920" cy="99060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25" name="Rectangle 7">
            <a:extLst>
              <a:ext uri="{FF2B5EF4-FFF2-40B4-BE49-F238E27FC236}">
                <a16:creationId xmlns:a16="http://schemas.microsoft.com/office/drawing/2014/main" id="{61D55704-9B5C-408E-A858-F494A6803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4163" y="1666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F7DE7C8-0F78-498A-AC50-6D0914659AC0}"/>
              </a:ext>
            </a:extLst>
          </p:cNvPr>
          <p:cNvGrpSpPr/>
          <p:nvPr/>
        </p:nvGrpSpPr>
        <p:grpSpPr>
          <a:xfrm>
            <a:off x="219316" y="3470429"/>
            <a:ext cx="2553840" cy="681502"/>
            <a:chOff x="219316" y="3470429"/>
            <a:chExt cx="2553840" cy="681502"/>
          </a:xfrm>
        </p:grpSpPr>
        <p:sp>
          <p:nvSpPr>
            <p:cNvPr id="21" name="Rounded Rectangle 20"/>
            <p:cNvSpPr/>
            <p:nvPr/>
          </p:nvSpPr>
          <p:spPr>
            <a:xfrm>
              <a:off x="219316" y="3470429"/>
              <a:ext cx="2553840" cy="681502"/>
            </a:xfrm>
            <a:prstGeom prst="roundRect">
              <a:avLst/>
            </a:prstGeom>
            <a:solidFill>
              <a:srgbClr val="99FF66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400" dirty="0">
                  <a:solidFill>
                    <a:srgbClr val="0033CC"/>
                  </a:solidFill>
                </a:rPr>
                <a:t>.</a:t>
              </a:r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3525B901-AE53-41BE-A293-0FDCE661AD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5284577"/>
                </p:ext>
              </p:extLst>
            </p:nvPr>
          </p:nvGraphicFramePr>
          <p:xfrm>
            <a:off x="688975" y="3651334"/>
            <a:ext cx="2032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20" imgW="2031840" imgH="393480" progId="Equation.DSMT4">
                    <p:embed/>
                  </p:oleObj>
                </mc:Choice>
                <mc:Fallback>
                  <p:oleObj name="Equation" r:id="rId20" imgW="2031840" imgH="39348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3525B901-AE53-41BE-A293-0FDCE661AD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88975" y="3651334"/>
                          <a:ext cx="20320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8980CD2A-59AC-49F0-956B-084DC459E5DC}"/>
              </a:ext>
            </a:extLst>
          </p:cNvPr>
          <p:cNvGrpSpPr/>
          <p:nvPr/>
        </p:nvGrpSpPr>
        <p:grpSpPr>
          <a:xfrm>
            <a:off x="3100834" y="3470429"/>
            <a:ext cx="2711499" cy="666754"/>
            <a:chOff x="3100834" y="3470429"/>
            <a:chExt cx="2711499" cy="666754"/>
          </a:xfrm>
        </p:grpSpPr>
        <p:sp>
          <p:nvSpPr>
            <p:cNvPr id="24" name="Rounded Rectangle 23"/>
            <p:cNvSpPr/>
            <p:nvPr/>
          </p:nvSpPr>
          <p:spPr>
            <a:xfrm>
              <a:off x="3100834" y="3470429"/>
              <a:ext cx="2711499" cy="666754"/>
            </a:xfrm>
            <a:prstGeom prst="roundRect">
              <a:avLst/>
            </a:prstGeom>
            <a:solidFill>
              <a:srgbClr val="99FF66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</a:t>
              </a:r>
              <a:endParaRPr 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EC558404-F2D8-4508-B46F-3D3D40B42D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520500"/>
                </p:ext>
              </p:extLst>
            </p:nvPr>
          </p:nvGraphicFramePr>
          <p:xfrm>
            <a:off x="3569875" y="3660581"/>
            <a:ext cx="2032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22" imgW="2031840" imgH="393480" progId="Equation.DSMT4">
                    <p:embed/>
                  </p:oleObj>
                </mc:Choice>
                <mc:Fallback>
                  <p:oleObj name="Equation" r:id="rId22" imgW="2031840" imgH="39348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EC558404-F2D8-4508-B46F-3D3D40B42D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569875" y="3660581"/>
                          <a:ext cx="20320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2DDA2FE8-66AF-499A-B489-FC8B5640016F}"/>
              </a:ext>
            </a:extLst>
          </p:cNvPr>
          <p:cNvGrpSpPr/>
          <p:nvPr/>
        </p:nvGrpSpPr>
        <p:grpSpPr>
          <a:xfrm>
            <a:off x="6147492" y="3492803"/>
            <a:ext cx="2626271" cy="685800"/>
            <a:chOff x="6126472" y="3503313"/>
            <a:chExt cx="2626271" cy="685800"/>
          </a:xfrm>
        </p:grpSpPr>
        <p:sp>
          <p:nvSpPr>
            <p:cNvPr id="23" name="Rounded Rectangle 22"/>
            <p:cNvSpPr/>
            <p:nvPr/>
          </p:nvSpPr>
          <p:spPr>
            <a:xfrm>
              <a:off x="6126472" y="3503313"/>
              <a:ext cx="2626271" cy="685800"/>
            </a:xfrm>
            <a:prstGeom prst="roundRect">
              <a:avLst/>
            </a:prstGeom>
            <a:solidFill>
              <a:srgbClr val="99FF66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400" dirty="0">
                  <a:solidFill>
                    <a:srgbClr val="0033CC"/>
                  </a:solidFill>
                </a:rPr>
                <a:t>.</a:t>
              </a:r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FAABA79A-19CB-4E3E-96D3-A0D62CE456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0133908"/>
                </p:ext>
              </p:extLst>
            </p:nvPr>
          </p:nvGraphicFramePr>
          <p:xfrm>
            <a:off x="6578441" y="3678324"/>
            <a:ext cx="2032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24" imgW="2031840" imgH="393480" progId="Equation.DSMT4">
                    <p:embed/>
                  </p:oleObj>
                </mc:Choice>
                <mc:Fallback>
                  <p:oleObj name="Equation" r:id="rId24" imgW="2031840" imgH="3934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FAABA79A-19CB-4E3E-96D3-A0D62CE4565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578441" y="3678324"/>
                          <a:ext cx="20320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DE29AC46-3D25-4A05-9A6C-E7085BC44C4C}"/>
              </a:ext>
            </a:extLst>
          </p:cNvPr>
          <p:cNvGrpSpPr/>
          <p:nvPr/>
        </p:nvGrpSpPr>
        <p:grpSpPr>
          <a:xfrm>
            <a:off x="9204712" y="3514807"/>
            <a:ext cx="2504072" cy="685800"/>
            <a:chOff x="9204712" y="3514807"/>
            <a:chExt cx="2504072" cy="685800"/>
          </a:xfrm>
        </p:grpSpPr>
        <p:sp>
          <p:nvSpPr>
            <p:cNvPr id="22" name="Rounded Rectangle 21"/>
            <p:cNvSpPr/>
            <p:nvPr/>
          </p:nvSpPr>
          <p:spPr>
            <a:xfrm>
              <a:off x="9204712" y="3514807"/>
              <a:ext cx="2504072" cy="685800"/>
            </a:xfrm>
            <a:prstGeom prst="roundRect">
              <a:avLst/>
            </a:prstGeom>
            <a:solidFill>
              <a:srgbClr val="99FF66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dirty="0">
                  <a:solidFill>
                    <a:srgbClr val="0033CC"/>
                  </a:solidFill>
                </a:rPr>
                <a:t>D.</a:t>
              </a:r>
            </a:p>
          </p:txBody>
        </p:sp>
        <p:graphicFrame>
          <p:nvGraphicFramePr>
            <p:cNvPr id="2048" name="Object 2047">
              <a:extLst>
                <a:ext uri="{FF2B5EF4-FFF2-40B4-BE49-F238E27FC236}">
                  <a16:creationId xmlns:a16="http://schemas.microsoft.com/office/drawing/2014/main" id="{FE071E25-FA60-40D2-BE77-56FC8D51C8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565934"/>
                </p:ext>
              </p:extLst>
            </p:nvPr>
          </p:nvGraphicFramePr>
          <p:xfrm>
            <a:off x="9613167" y="3669180"/>
            <a:ext cx="2032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26" imgW="2031840" imgH="393480" progId="Equation.DSMT4">
                    <p:embed/>
                  </p:oleObj>
                </mc:Choice>
                <mc:Fallback>
                  <p:oleObj name="Equation" r:id="rId26" imgW="2031840" imgH="393480" progId="Equation.DSMT4">
                    <p:embed/>
                    <p:pic>
                      <p:nvPicPr>
                        <p:cNvPr id="2048" name="Object 2047">
                          <a:extLst>
                            <a:ext uri="{FF2B5EF4-FFF2-40B4-BE49-F238E27FC236}">
                              <a16:creationId xmlns:a16="http://schemas.microsoft.com/office/drawing/2014/main" id="{FE071E25-FA60-40D2-BE77-56FC8D51C8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9613167" y="3669180"/>
                          <a:ext cx="20320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1131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8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9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1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3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4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6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7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8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2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3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4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5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6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7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8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9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0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1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2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3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4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5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"/>
                  </p:tgtEl>
                </p:cond>
              </p:nextCondLst>
            </p:seq>
            <p:seq concurrent="1" nextAc="seek">
              <p:cTn id="18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1" fill="hold">
                      <p:stCondLst>
                        <p:cond delay="0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8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190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  <p:par>
                                <p:cTn id="19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2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6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98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9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0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1" fill="hold">
                      <p:stCondLst>
                        <p:cond delay="0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0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>
                      <p:stCondLst>
                        <p:cond delay="0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0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20" grpId="0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5374" y="-29499"/>
            <a:ext cx="12248304" cy="6887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2222" l="0" r="100000">
                        <a14:backgroundMark x1="17714" y1="32963" x2="18714" y2="71389"/>
                        <a14:backgroundMark x1="91000" y1="21296" x2="87000" y2="80463"/>
                        <a14:backgroundMark x1="9714" y1="8333" x2="2714" y2="77870"/>
                        <a14:backgroundMark x1="29714" y1="34352" x2="22714" y2="81759"/>
                        <a14:backgroundMark x1="6714" y1="84352" x2="44857" y2="70093"/>
                        <a14:backgroundMark x1="14714" y1="3704" x2="31714" y2="8333"/>
                        <a14:backgroundMark x1="87000" y1="5648" x2="98000" y2="18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220" y="4339366"/>
            <a:ext cx="1268787" cy="1957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98333">
                        <a14:foregroundMark x1="62593" y1="12023" x2="73148" y2="84946"/>
                        <a14:foregroundMark x1="49815" y1="18084" x2="43519" y2="28152"/>
                        <a14:foregroundMark x1="41481" y1="16422" x2="49815" y2="26491"/>
                        <a14:foregroundMark x1="63519" y1="12023" x2="76296" y2="215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733801" y="4114800"/>
            <a:ext cx="720044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38702" y1="20433" x2="43750" y2="242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7319" y="3977532"/>
            <a:ext cx="1939131" cy="1939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29510" y1="11426" x2="31189" y2="180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3614" y="4378754"/>
            <a:ext cx="1123633" cy="1609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083766" y="-52614"/>
            <a:ext cx="5963991" cy="6845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3" y="4876802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954000" y="3751036"/>
            <a:ext cx="609600" cy="60960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31295787-7126-49BC-A1F9-394966D6A885}"/>
              </a:ext>
            </a:extLst>
          </p:cNvPr>
          <p:cNvGrpSpPr/>
          <p:nvPr/>
        </p:nvGrpSpPr>
        <p:grpSpPr>
          <a:xfrm>
            <a:off x="9070" y="3199481"/>
            <a:ext cx="3930454" cy="856355"/>
            <a:chOff x="9070" y="3370036"/>
            <a:chExt cx="3930454" cy="685800"/>
          </a:xfrm>
        </p:grpSpPr>
        <p:sp>
          <p:nvSpPr>
            <p:cNvPr id="28" name="Rounded Rectangle 27"/>
            <p:cNvSpPr/>
            <p:nvPr/>
          </p:nvSpPr>
          <p:spPr>
            <a:xfrm>
              <a:off x="9070" y="3370036"/>
              <a:ext cx="3930454" cy="685800"/>
            </a:xfrm>
            <a:prstGeom prst="roundRect">
              <a:avLst/>
            </a:prstGeom>
            <a:solidFill>
              <a:srgbClr val="99FF66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400" dirty="0">
                  <a:solidFill>
                    <a:srgbClr val="0033CC"/>
                  </a:solidFill>
                </a:rPr>
                <a:t>.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9752809"/>
                </p:ext>
              </p:extLst>
            </p:nvPr>
          </p:nvGraphicFramePr>
          <p:xfrm>
            <a:off x="475168" y="3508140"/>
            <a:ext cx="32289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19" imgW="1434960" imgH="203040" progId="Equation.DSMT4">
                    <p:embed/>
                  </p:oleObj>
                </mc:Choice>
                <mc:Fallback>
                  <p:oleObj name="Equation" r:id="rId19" imgW="1434960" imgH="20304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75168" y="3508140"/>
                          <a:ext cx="322897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Rounded Rectangle 57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5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4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43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2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1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0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9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8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7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6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5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4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3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2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31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0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29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8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7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6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25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4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3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2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1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20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9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8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7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16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5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4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13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12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1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0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9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8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7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6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5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4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3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2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1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pic>
        <p:nvPicPr>
          <p:cNvPr id="10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1579" b="96316" l="2632" r="9789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452" y="145167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6337584" y="4811487"/>
            <a:ext cx="3979325" cy="812073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solidFill>
                  <a:srgbClr val="0033CC"/>
                </a:solidFill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B68F562C-C7D1-4614-A5DE-CD17219EC0CE}"/>
              </a:ext>
            </a:extLst>
          </p:cNvPr>
          <p:cNvGrpSpPr/>
          <p:nvPr/>
        </p:nvGrpSpPr>
        <p:grpSpPr>
          <a:xfrm>
            <a:off x="6231747" y="3199481"/>
            <a:ext cx="4152903" cy="885155"/>
            <a:chOff x="6231747" y="3199481"/>
            <a:chExt cx="4152903" cy="885155"/>
          </a:xfrm>
        </p:grpSpPr>
        <p:sp>
          <p:nvSpPr>
            <p:cNvPr id="33" name="Rounded Rectangle 32"/>
            <p:cNvSpPr/>
            <p:nvPr/>
          </p:nvSpPr>
          <p:spPr>
            <a:xfrm>
              <a:off x="6231747" y="3199481"/>
              <a:ext cx="4152903" cy="885155"/>
            </a:xfrm>
            <a:prstGeom prst="roundRect">
              <a:avLst/>
            </a:prstGeom>
            <a:solidFill>
              <a:srgbClr val="99FF66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2400" dirty="0">
                  <a:solidFill>
                    <a:srgbClr val="0033CC"/>
                  </a:solidFill>
                </a:rPr>
                <a:t>.</a:t>
              </a: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4BF42DD6-90BC-4934-8C2D-D54AE8873C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3017380"/>
                </p:ext>
              </p:extLst>
            </p:nvPr>
          </p:nvGraphicFramePr>
          <p:xfrm>
            <a:off x="6680228" y="3404674"/>
            <a:ext cx="3373128" cy="477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23" imgW="1434960" imgH="203040" progId="Equation.DSMT4">
                    <p:embed/>
                  </p:oleObj>
                </mc:Choice>
                <mc:Fallback>
                  <p:oleObj name="Equation" r:id="rId23" imgW="14349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680228" y="3404674"/>
                          <a:ext cx="3373128" cy="4776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E0046A7-C2D0-4CC0-B069-993023F135A4}"/>
              </a:ext>
            </a:extLst>
          </p:cNvPr>
          <p:cNvGrpSpPr/>
          <p:nvPr/>
        </p:nvGrpSpPr>
        <p:grpSpPr>
          <a:xfrm>
            <a:off x="-53940" y="4726326"/>
            <a:ext cx="3868696" cy="730592"/>
            <a:chOff x="-53940" y="4726326"/>
            <a:chExt cx="3868696" cy="730592"/>
          </a:xfrm>
        </p:grpSpPr>
        <p:sp>
          <p:nvSpPr>
            <p:cNvPr id="39" name="Rounded Rectangle 38"/>
            <p:cNvSpPr/>
            <p:nvPr/>
          </p:nvSpPr>
          <p:spPr>
            <a:xfrm>
              <a:off x="-53940" y="4726326"/>
              <a:ext cx="3863943" cy="730592"/>
            </a:xfrm>
            <a:prstGeom prst="roundRect">
              <a:avLst/>
            </a:prstGeom>
            <a:solidFill>
              <a:srgbClr val="99FF66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400" dirty="0">
                  <a:solidFill>
                    <a:srgbClr val="0033CC"/>
                  </a:solidFill>
                </a:rPr>
                <a:t>. </a:t>
              </a:r>
              <a:endParaRPr lang="en-US" sz="2000" dirty="0">
                <a:solidFill>
                  <a:srgbClr val="0033CC"/>
                </a:solidFill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B24998BD-1C3C-49FE-B572-B5DB55824C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3311602"/>
                </p:ext>
              </p:extLst>
            </p:nvPr>
          </p:nvGraphicFramePr>
          <p:xfrm>
            <a:off x="357544" y="4880232"/>
            <a:ext cx="3457212" cy="489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25" imgW="1434960" imgH="203040" progId="Equation.DSMT4">
                    <p:embed/>
                  </p:oleObj>
                </mc:Choice>
                <mc:Fallback>
                  <p:oleObj name="Equation" r:id="rId25" imgW="14349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57544" y="4880232"/>
                          <a:ext cx="3457212" cy="4895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615181D-2E31-4E41-9A98-4DF2B20F5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15583"/>
              </p:ext>
            </p:extLst>
          </p:nvPr>
        </p:nvGraphicFramePr>
        <p:xfrm>
          <a:off x="6917954" y="5008236"/>
          <a:ext cx="3168817" cy="448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27" imgW="1434960" imgH="203040" progId="Equation.DSMT4">
                  <p:embed/>
                </p:oleObj>
              </mc:Choice>
              <mc:Fallback>
                <p:oleObj name="Equation" r:id="rId27" imgW="1434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917954" y="5008236"/>
                        <a:ext cx="3168817" cy="448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6C0072A2-B95B-4079-B316-014FB12B1FC4}"/>
              </a:ext>
            </a:extLst>
          </p:cNvPr>
          <p:cNvGrpSpPr/>
          <p:nvPr/>
        </p:nvGrpSpPr>
        <p:grpSpPr>
          <a:xfrm>
            <a:off x="3270921" y="130763"/>
            <a:ext cx="6019800" cy="2833622"/>
            <a:chOff x="3270921" y="130763"/>
            <a:chExt cx="6019800" cy="2833622"/>
          </a:xfrm>
        </p:grpSpPr>
        <p:pic>
          <p:nvPicPr>
            <p:cNvPr id="40" name="Picture 11" descr="C:\Users\ADMIN\Desktop\Giai cuu dai duong 2\seashell-border-382756.jpg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BEBA8EAE-BF5A-486C-A8C5-ECC9F3942E4B}">
                  <a14:imgProps xmlns:a14="http://schemas.microsoft.com/office/drawing/2010/main">
                    <a14:imgLayer r:embed="rId30">
                      <a14:imgEffect>
                        <a14:sharpenSoften amount="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0921" y="130763"/>
              <a:ext cx="6019800" cy="2833622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pic>
          <p:nvPicPr>
            <p:cNvPr id="107" name="Picture 106">
              <a:extLst>
                <a:ext uri="{FF2B5EF4-FFF2-40B4-BE49-F238E27FC236}">
                  <a16:creationId xmlns:a16="http://schemas.microsoft.com/office/drawing/2014/main" id="{BABBD1A8-BBDC-48C7-AB44-8C5ADB7C3E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770"/>
            <a:stretch/>
          </p:blipFill>
          <p:spPr bwMode="auto">
            <a:xfrm>
              <a:off x="4339876" y="806184"/>
              <a:ext cx="3375690" cy="1851047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>
              <a:off x="3410110" y="344519"/>
              <a:ext cx="53675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á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endParaRPr lang="en-US" sz="36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50048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8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9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2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3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4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6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7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8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8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2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3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4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5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6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7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8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9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0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1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2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3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4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50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"/>
                  </p:tgtEl>
                </p:cond>
              </p:nextCondLst>
            </p:seq>
            <p:seq concurrent="1" nextAc="seek">
              <p:cTn id="18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4" fill="hold">
                      <p:stCondLst>
                        <p:cond delay="0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9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2" fill="hold">
                      <p:stCondLst>
                        <p:cond delay="0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5" dur="474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197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19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199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20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201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  <p:par>
                                <p:cTn id="202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3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>
                      <p:stCondLst>
                        <p:cond delay="0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0" dur="1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3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21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6" fill="hold">
                      <p:stCondLst>
                        <p:cond delay="0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38" grpId="0" animBg="1"/>
      <p:bldP spid="38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78010" y="1812645"/>
            <a:ext cx="736002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5400" b="1" kern="1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+mj-lt"/>
              </a:rPr>
              <a:t>HƯỚNG DẪN VỀ NHÀ</a:t>
            </a:r>
            <a:endParaRPr lang="en-US" sz="5400" b="1" kern="1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EE92DE9-5C59-46B7-9BCB-F58B5795FBDE}"/>
              </a:ext>
            </a:extLst>
          </p:cNvPr>
          <p:cNvSpPr txBox="1"/>
          <p:nvPr/>
        </p:nvSpPr>
        <p:spPr>
          <a:xfrm>
            <a:off x="1261241" y="3429000"/>
            <a:ext cx="99638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.1</a:t>
            </a:r>
          </a:p>
          <a:p>
            <a:pPr marL="285750" indent="-285750">
              <a:buFontTx/>
              <a:buChar char="-"/>
            </a:pP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“Ba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</a:p>
        </p:txBody>
      </p:sp>
    </p:spTree>
    <p:extLst>
      <p:ext uri="{BB962C8B-B14F-4D97-AF65-F5344CB8AC3E}">
        <p14:creationId xmlns:p14="http://schemas.microsoft.com/office/powerpoint/2010/main" val="3963990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FB19F3A-6F6C-44CB-9ED3-28FF9850BA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3519" b="51481" l="63021" r="66615"/>
                    </a14:imgEffect>
                  </a14:imgLayer>
                </a14:imgProps>
              </a:ext>
            </a:extLst>
          </a:blip>
          <a:srcRect l="63276" t="43762" r="33875" b="48242"/>
          <a:stretch/>
        </p:blipFill>
        <p:spPr>
          <a:xfrm>
            <a:off x="7169882" y="380898"/>
            <a:ext cx="1791422" cy="2864851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487E8E46-4101-4DB5-99B1-93CDE0C13F85}"/>
              </a:ext>
            </a:extLst>
          </p:cNvPr>
          <p:cNvSpPr/>
          <p:nvPr/>
        </p:nvSpPr>
        <p:spPr>
          <a:xfrm>
            <a:off x="8721128" y="3489953"/>
            <a:ext cx="171040" cy="188021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39553C8F-5F95-4679-94F9-6AE2C4E0DD5B}"/>
              </a:ext>
            </a:extLst>
          </p:cNvPr>
          <p:cNvSpPr/>
          <p:nvPr/>
        </p:nvSpPr>
        <p:spPr>
          <a:xfrm>
            <a:off x="6880194" y="380898"/>
            <a:ext cx="3852909" cy="3923930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5" descr="Thuoc21">
            <a:extLst>
              <a:ext uri="{FF2B5EF4-FFF2-40B4-BE49-F238E27FC236}">
                <a16:creationId xmlns:a16="http://schemas.microsoft.com/office/drawing/2014/main" id="{D1FF1110-F682-4860-886C-CA9F6C700389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4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115" y="5321270"/>
            <a:ext cx="6253163" cy="584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Tay cầm bút chì - TOÁN 6 - Trần Thị Thiện Hiền - Châu Tuấn">
            <a:extLst>
              <a:ext uri="{FF2B5EF4-FFF2-40B4-BE49-F238E27FC236}">
                <a16:creationId xmlns:a16="http://schemas.microsoft.com/office/drawing/2014/main" id="{B6A0FA25-1CBF-42F2-B903-C2BC2E4FAF8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4" t="24447" r="21180" b="12929"/>
          <a:stretch/>
        </p:blipFill>
        <p:spPr bwMode="auto">
          <a:xfrm rot="19398080">
            <a:off x="736801" y="3670775"/>
            <a:ext cx="2301229" cy="1872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Speech Bubble: Oval 11">
            <a:extLst>
              <a:ext uri="{FF2B5EF4-FFF2-40B4-BE49-F238E27FC236}">
                <a16:creationId xmlns:a16="http://schemas.microsoft.com/office/drawing/2014/main" id="{02F7F606-B003-4FC5-BA60-53346EB6CF48}"/>
              </a:ext>
            </a:extLst>
          </p:cNvPr>
          <p:cNvSpPr/>
          <p:nvPr/>
        </p:nvSpPr>
        <p:spPr>
          <a:xfrm>
            <a:off x="9672319" y="1813323"/>
            <a:ext cx="1605281" cy="995680"/>
          </a:xfrm>
          <a:prstGeom prst="wedgeEllipseCallout">
            <a:avLst>
              <a:gd name="adj1" fmla="val -93342"/>
              <a:gd name="adj2" fmla="val 122577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</a:p>
        </p:txBody>
      </p:sp>
      <p:sp>
        <p:nvSpPr>
          <p:cNvPr id="18" name="Line 7">
            <a:extLst>
              <a:ext uri="{FF2B5EF4-FFF2-40B4-BE49-F238E27FC236}">
                <a16:creationId xmlns:a16="http://schemas.microsoft.com/office/drawing/2014/main" id="{2533F161-57B2-4980-A90A-160A55CAF28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6294" y="5300950"/>
            <a:ext cx="4125946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9" name="Speech Bubble: Oval 18">
            <a:extLst>
              <a:ext uri="{FF2B5EF4-FFF2-40B4-BE49-F238E27FC236}">
                <a16:creationId xmlns:a16="http://schemas.microsoft.com/office/drawing/2014/main" id="{777B4F6E-65A5-4D5A-93D7-163E43996591}"/>
              </a:ext>
            </a:extLst>
          </p:cNvPr>
          <p:cNvSpPr/>
          <p:nvPr/>
        </p:nvSpPr>
        <p:spPr>
          <a:xfrm>
            <a:off x="68282" y="3045825"/>
            <a:ext cx="3638266" cy="1076275"/>
          </a:xfrm>
          <a:prstGeom prst="wedgeEllipseCallout">
            <a:avLst>
              <a:gd name="adj1" fmla="val 14326"/>
              <a:gd name="adj2" fmla="val 145083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7258A785-9372-4D40-BF48-4FFCF2D03393}"/>
              </a:ext>
            </a:extLst>
          </p:cNvPr>
          <p:cNvSpPr/>
          <p:nvPr/>
        </p:nvSpPr>
        <p:spPr>
          <a:xfrm>
            <a:off x="4680559" y="4576447"/>
            <a:ext cx="1188720" cy="99568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8556A327-13FC-4771-B075-61DD07AA781F}"/>
              </a:ext>
            </a:extLst>
          </p:cNvPr>
          <p:cNvCxnSpPr>
            <a:cxnSpLocks/>
            <a:endCxn id="20" idx="6"/>
          </p:cNvCxnSpPr>
          <p:nvPr/>
        </p:nvCxnSpPr>
        <p:spPr>
          <a:xfrm flipH="1">
            <a:off x="5869279" y="4012938"/>
            <a:ext cx="1782252" cy="1061349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9C24A9F2-7066-4558-8081-4837AAF9A269}"/>
              </a:ext>
            </a:extLst>
          </p:cNvPr>
          <p:cNvSpPr/>
          <p:nvPr/>
        </p:nvSpPr>
        <p:spPr>
          <a:xfrm>
            <a:off x="-1699561" y="186685"/>
            <a:ext cx="9144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3169478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919 -0.03981 L 0.03177 0.07732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8" y="5856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177 0.07732 L -4.79167E-6 3.33333E-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3" y="-37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46 7.40741E-7 L 0.33841 7.40741E-7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87" y="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3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9" grpId="0" animBg="1"/>
      <p:bldP spid="20" grpId="0" animBg="1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191327" y="3413948"/>
            <a:ext cx="5359402" cy="2648191"/>
            <a:chOff x="1667327" y="4551868"/>
            <a:chExt cx="5359402" cy="2648191"/>
          </a:xfrm>
        </p:grpSpPr>
        <p:pic>
          <p:nvPicPr>
            <p:cNvPr id="8196" name="Picture 4" descr="Cách đặt câu hỏi trong tiếng Anh “đỉnh cao” bạn biết chưa?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9853" y="5187291"/>
              <a:ext cx="3354614" cy="20127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1667327" y="4551868"/>
              <a:ext cx="535940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ối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úng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ư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716C156-5827-45C4-9F7B-0D481C554E35}"/>
              </a:ext>
            </a:extLst>
          </p:cNvPr>
          <p:cNvGrpSpPr/>
          <p:nvPr/>
        </p:nvGrpSpPr>
        <p:grpSpPr>
          <a:xfrm>
            <a:off x="1727200" y="954683"/>
            <a:ext cx="2928255" cy="1349828"/>
            <a:chOff x="1727200" y="954683"/>
            <a:chExt cx="2928255" cy="1349828"/>
          </a:xfrm>
        </p:grpSpPr>
        <p:grpSp>
          <p:nvGrpSpPr>
            <p:cNvPr id="15" name="Group 14"/>
            <p:cNvGrpSpPr/>
            <p:nvPr/>
          </p:nvGrpSpPr>
          <p:grpSpPr>
            <a:xfrm>
              <a:off x="1727200" y="954683"/>
              <a:ext cx="2928255" cy="1349828"/>
              <a:chOff x="366489" y="2341592"/>
              <a:chExt cx="2928255" cy="1349828"/>
            </a:xfrm>
          </p:grpSpPr>
          <p:sp>
            <p:nvSpPr>
              <p:cNvPr id="10" name="Rounded Rectangular Callout 9"/>
              <p:cNvSpPr/>
              <p:nvPr/>
            </p:nvSpPr>
            <p:spPr>
              <a:xfrm>
                <a:off x="366489" y="2341592"/>
                <a:ext cx="2928255" cy="1349828"/>
              </a:xfrm>
              <a:prstGeom prst="wedgeRoundRectCallout">
                <a:avLst>
                  <a:gd name="adj1" fmla="val 41034"/>
                  <a:gd name="adj2" fmla="val 133038"/>
                  <a:gd name="adj3" fmla="val 16667"/>
                </a:avLst>
              </a:prstGeom>
              <a:ln w="28575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1554213" y="3291149"/>
                <a:ext cx="175437" cy="185564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2368176" y="1208409"/>
              <a:ext cx="191081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26456924-F932-44DA-916D-EF4A119E81F0}"/>
              </a:ext>
            </a:extLst>
          </p:cNvPr>
          <p:cNvGrpSpPr/>
          <p:nvPr/>
        </p:nvGrpSpPr>
        <p:grpSpPr>
          <a:xfrm>
            <a:off x="6977746" y="877656"/>
            <a:ext cx="3903614" cy="1431175"/>
            <a:chOff x="6977746" y="877656"/>
            <a:chExt cx="3903614" cy="1431175"/>
          </a:xfrm>
        </p:grpSpPr>
        <p:sp>
          <p:nvSpPr>
            <p:cNvPr id="9" name="Rounded Rectangular Callout 8"/>
            <p:cNvSpPr/>
            <p:nvPr/>
          </p:nvSpPr>
          <p:spPr>
            <a:xfrm>
              <a:off x="6977746" y="877656"/>
              <a:ext cx="3903614" cy="1431175"/>
            </a:xfrm>
            <a:prstGeom prst="wedgeRoundRectCallout">
              <a:avLst>
                <a:gd name="adj1" fmla="val -53798"/>
                <a:gd name="adj2" fmla="val 123311"/>
                <a:gd name="adj3" fmla="val 16667"/>
              </a:avLst>
            </a:prstGeom>
            <a:ln w="28575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514788" y="1231486"/>
              <a:ext cx="29808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 THẲNG</a:t>
              </a:r>
            </a:p>
          </p:txBody>
        </p:sp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50E603E0-248F-42B1-95F6-6A71E55ED499}"/>
                </a:ext>
              </a:extLst>
            </p:cNvPr>
            <p:cNvCxnSpPr/>
            <p:nvPr/>
          </p:nvCxnSpPr>
          <p:spPr>
            <a:xfrm>
              <a:off x="7514788" y="1904240"/>
              <a:ext cx="2980857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49504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4"/>
          <p:cNvGrpSpPr/>
          <p:nvPr/>
        </p:nvGrpSpPr>
        <p:grpSpPr>
          <a:xfrm>
            <a:off x="1524002" y="418776"/>
            <a:ext cx="9143999" cy="3241360"/>
            <a:chOff x="2068614" y="1696036"/>
            <a:chExt cx="4218786" cy="4320480"/>
          </a:xfrm>
        </p:grpSpPr>
        <p:sp>
          <p:nvSpPr>
            <p:cNvPr id="5" name="圆角矩形 5"/>
            <p:cNvSpPr/>
            <p:nvPr/>
          </p:nvSpPr>
          <p:spPr>
            <a:xfrm>
              <a:off x="2068615" y="1696036"/>
              <a:ext cx="4218785" cy="4320480"/>
            </a:xfrm>
            <a:prstGeom prst="roundRect">
              <a:avLst>
                <a:gd name="adj" fmla="val 7822"/>
              </a:avLst>
            </a:prstGeom>
            <a:gradFill flip="none" rotWithShape="1">
              <a:gsLst>
                <a:gs pos="0">
                  <a:srgbClr val="C9CBC8"/>
                </a:gs>
                <a:gs pos="100000">
                  <a:srgbClr val="FCFCFC"/>
                </a:gs>
              </a:gsLst>
              <a:lin ang="8100000" scaled="1"/>
              <a:tileRect/>
            </a:gradFill>
            <a:ln>
              <a:gradFill flip="none" rotWithShape="1">
                <a:gsLst>
                  <a:gs pos="0">
                    <a:srgbClr val="FCFDFD"/>
                  </a:gs>
                  <a:gs pos="100000">
                    <a:srgbClr val="CFD4D0"/>
                  </a:gs>
                </a:gsLst>
                <a:lin ang="8100000" scaled="1"/>
                <a:tileRect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圆角矩形 6"/>
            <p:cNvSpPr/>
            <p:nvPr/>
          </p:nvSpPr>
          <p:spPr>
            <a:xfrm>
              <a:off x="2068614" y="2043295"/>
              <a:ext cx="1597112" cy="876875"/>
            </a:xfrm>
            <a:custGeom>
              <a:avLst/>
              <a:gdLst/>
              <a:ahLst/>
              <a:cxnLst/>
              <a:rect l="l" t="t" r="r" b="b"/>
              <a:pathLst>
                <a:path w="792088" h="876875">
                  <a:moveTo>
                    <a:pt x="0" y="0"/>
                  </a:moveTo>
                  <a:lnTo>
                    <a:pt x="723499" y="0"/>
                  </a:lnTo>
                  <a:cubicBezTo>
                    <a:pt x="761380" y="0"/>
                    <a:pt x="792088" y="30708"/>
                    <a:pt x="792088" y="68589"/>
                  </a:cubicBezTo>
                  <a:lnTo>
                    <a:pt x="792088" y="808286"/>
                  </a:lnTo>
                  <a:cubicBezTo>
                    <a:pt x="792088" y="846167"/>
                    <a:pt x="761380" y="876875"/>
                    <a:pt x="723499" y="876875"/>
                  </a:cubicBezTo>
                  <a:lnTo>
                    <a:pt x="0" y="876875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094882" y="2118555"/>
              <a:ext cx="1425194" cy="6974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32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108794" y="3357962"/>
              <a:ext cx="3967314" cy="7794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ĐIỂM VÀ ĐƯỜNG THẲNG</a:t>
              </a:r>
            </a:p>
          </p:txBody>
        </p:sp>
      </p:grpSp>
      <p:sp>
        <p:nvSpPr>
          <p:cNvPr id="12" name="圆角矩形 12"/>
          <p:cNvSpPr/>
          <p:nvPr/>
        </p:nvSpPr>
        <p:spPr>
          <a:xfrm>
            <a:off x="2473157" y="4021240"/>
            <a:ext cx="482406" cy="497499"/>
          </a:xfrm>
          <a:prstGeom prst="roundRect">
            <a:avLst>
              <a:gd name="adj" fmla="val 7822"/>
            </a:avLst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圆角矩形 14"/>
          <p:cNvSpPr/>
          <p:nvPr/>
        </p:nvSpPr>
        <p:spPr>
          <a:xfrm>
            <a:off x="2473157" y="4765448"/>
            <a:ext cx="482406" cy="497499"/>
          </a:xfrm>
          <a:prstGeom prst="roundRect">
            <a:avLst>
              <a:gd name="adj" fmla="val 7822"/>
            </a:avLst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圆角矩形 16"/>
          <p:cNvSpPr/>
          <p:nvPr/>
        </p:nvSpPr>
        <p:spPr>
          <a:xfrm>
            <a:off x="2473157" y="5577108"/>
            <a:ext cx="482406" cy="497499"/>
          </a:xfrm>
          <a:prstGeom prst="roundRect">
            <a:avLst>
              <a:gd name="adj" fmla="val 7822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2013857" y="2971800"/>
            <a:ext cx="381000" cy="3810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TextBox 16"/>
          <p:cNvSpPr txBox="1"/>
          <p:nvPr/>
        </p:nvSpPr>
        <p:spPr>
          <a:xfrm>
            <a:off x="2525579" y="2964266"/>
            <a:ext cx="26887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hời lượng: 03 tiết</a:t>
            </a:r>
            <a:endParaRPr lang="vi-VN" sz="22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25453" y="4069933"/>
            <a:ext cx="69974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25453" y="4814141"/>
            <a:ext cx="69974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125453" y="5625801"/>
            <a:ext cx="69974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629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6" grpId="0" animBg="1"/>
      <p:bldP spid="17" grpId="0"/>
      <p:bldP spid="18" grpId="0"/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378219"/>
            <a:ext cx="11960772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48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8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4</a:t>
            </a:r>
          </a:p>
          <a:p>
            <a:pPr algn="ctr" eaLnBrk="1" hangingPunct="1">
              <a:defRPr/>
            </a:pPr>
            <a:r>
              <a:rPr lang="en-US" sz="48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IỂM THUỘC, KHÔNG THUỘC ĐƯỜNG THẲNG</a:t>
            </a:r>
          </a:p>
        </p:txBody>
      </p:sp>
      <p:pic>
        <p:nvPicPr>
          <p:cNvPr id="2050" name="Picture 2" descr="Phép cộng trừ nhân chia Tiếng Anh - X2 Tiếng Anh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118" b="96176" l="800" r="99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8981" y="2837594"/>
            <a:ext cx="4762500" cy="3238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4372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02CB640-15D2-4AC6-B9BA-8E7F2C8907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9431" t="69121" r="29948" b="9890"/>
          <a:stretch/>
        </p:blipFill>
        <p:spPr>
          <a:xfrm>
            <a:off x="1391920" y="822961"/>
            <a:ext cx="8978724" cy="514096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1F95C7A-431F-4AF6-B978-BC31FAC7FD88}"/>
              </a:ext>
            </a:extLst>
          </p:cNvPr>
          <p:cNvSpPr txBox="1"/>
          <p:nvPr/>
        </p:nvSpPr>
        <p:spPr>
          <a:xfrm>
            <a:off x="504173" y="206716"/>
            <a:ext cx="86398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0711320-6592-4414-81B5-A23DC941B769}"/>
              </a:ext>
            </a:extLst>
          </p:cNvPr>
          <p:cNvSpPr txBox="1"/>
          <p:nvPr/>
        </p:nvSpPr>
        <p:spPr>
          <a:xfrm>
            <a:off x="1784333" y="5825196"/>
            <a:ext cx="86398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8" name="Picture 4" descr="Chim Sẻ Hình ảnh | Định dạng hình ảnh PSD 401420503| vn.lovepik.com">
            <a:extLst>
              <a:ext uri="{FF2B5EF4-FFF2-40B4-BE49-F238E27FC236}">
                <a16:creationId xmlns:a16="http://schemas.microsoft.com/office/drawing/2014/main" id="{B7629795-ACD7-4353-B4B4-34191E6734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7093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17045">
            <a:off x="2104570" y="586461"/>
            <a:ext cx="5970253" cy="59702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7232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DDC43CB-6630-42F7-929C-E3A744A581EF}"/>
              </a:ext>
            </a:extLst>
          </p:cNvPr>
          <p:cNvSpPr txBox="1"/>
          <p:nvPr/>
        </p:nvSpPr>
        <p:spPr>
          <a:xfrm>
            <a:off x="336533" y="354505"/>
            <a:ext cx="86398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2879F81-5CA9-46A2-A4FF-E77512DD7D0C}"/>
              </a:ext>
            </a:extLst>
          </p:cNvPr>
          <p:cNvGrpSpPr/>
          <p:nvPr/>
        </p:nvGrpSpPr>
        <p:grpSpPr>
          <a:xfrm>
            <a:off x="2213025" y="4116200"/>
            <a:ext cx="9074735" cy="523220"/>
            <a:chOff x="414705" y="4116200"/>
            <a:chExt cx="9074735" cy="523220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E6811F3-7487-4A1A-9BB8-8F942A99C76F}"/>
                </a:ext>
              </a:extLst>
            </p:cNvPr>
            <p:cNvSpPr txBox="1"/>
            <p:nvPr/>
          </p:nvSpPr>
          <p:spPr>
            <a:xfrm>
              <a:off x="414705" y="4116200"/>
              <a:ext cx="907473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Tx/>
                <a:buChar char="-"/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en-US" sz="2800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A121FC8E-0686-4F13-BA8A-7AFEC9B562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0231581"/>
                </p:ext>
              </p:extLst>
            </p:nvPr>
          </p:nvGraphicFramePr>
          <p:xfrm>
            <a:off x="6650990" y="4229220"/>
            <a:ext cx="952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3" imgW="952200" imgH="317160" progId="Equation.DSMT4">
                    <p:embed/>
                  </p:oleObj>
                </mc:Choice>
                <mc:Fallback>
                  <p:oleObj name="Equation" r:id="rId3" imgW="952200" imgH="31716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A121FC8E-0686-4F13-BA8A-7AFEC9B562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50990" y="4229220"/>
                          <a:ext cx="952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9AE18DF-DF7D-4786-93BC-D53F714E1120}"/>
              </a:ext>
            </a:extLst>
          </p:cNvPr>
          <p:cNvGrpSpPr/>
          <p:nvPr/>
        </p:nvGrpSpPr>
        <p:grpSpPr>
          <a:xfrm>
            <a:off x="2263825" y="5030600"/>
            <a:ext cx="9074735" cy="523220"/>
            <a:chOff x="414705" y="4116200"/>
            <a:chExt cx="9074735" cy="523220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619EB52-6607-4313-B1D6-F887200A8F9C}"/>
                </a:ext>
              </a:extLst>
            </p:cNvPr>
            <p:cNvSpPr txBox="1"/>
            <p:nvPr/>
          </p:nvSpPr>
          <p:spPr>
            <a:xfrm>
              <a:off x="414705" y="4116200"/>
              <a:ext cx="907473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Tx/>
                <a:buChar char="-"/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en-US" sz="2800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44A50C5C-0B9B-4A39-A395-0B8237DDD1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6512687"/>
                </p:ext>
              </p:extLst>
            </p:nvPr>
          </p:nvGraphicFramePr>
          <p:xfrm>
            <a:off x="7769543" y="4206875"/>
            <a:ext cx="889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5" imgW="888840" imgH="342720" progId="Equation.DSMT4">
                    <p:embed/>
                  </p:oleObj>
                </mc:Choice>
                <mc:Fallback>
                  <p:oleObj name="Equation" r:id="rId5" imgW="888840" imgH="34272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44A50C5C-0B9B-4A39-A395-0B8237DDD13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769543" y="4206875"/>
                          <a:ext cx="8890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A2ECBFE-1080-4F98-8AE8-699D8FA7BAAE}"/>
              </a:ext>
            </a:extLst>
          </p:cNvPr>
          <p:cNvGrpSpPr/>
          <p:nvPr/>
        </p:nvGrpSpPr>
        <p:grpSpPr>
          <a:xfrm>
            <a:off x="3233519" y="1430890"/>
            <a:ext cx="5266591" cy="2398815"/>
            <a:chOff x="3233519" y="1430890"/>
            <a:chExt cx="5266591" cy="2398815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08A85C37-9DA3-4B4C-BBA8-E739E56F50D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3519" y="1430890"/>
              <a:ext cx="5266591" cy="2294130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DD65E83-63D7-47F9-AB74-4811CF6A62AB}"/>
                </a:ext>
              </a:extLst>
            </p:cNvPr>
            <p:cNvSpPr txBox="1"/>
            <p:nvPr/>
          </p:nvSpPr>
          <p:spPr>
            <a:xfrm>
              <a:off x="5338152" y="3368040"/>
              <a:ext cx="14427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/>
                <a:t>Hình</a:t>
              </a:r>
              <a:r>
                <a:rPr lang="en-US" sz="2400" dirty="0"/>
                <a:t> 8.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07272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DDC43CB-6630-42F7-929C-E3A744A581EF}"/>
              </a:ext>
            </a:extLst>
          </p:cNvPr>
          <p:cNvSpPr txBox="1"/>
          <p:nvPr/>
        </p:nvSpPr>
        <p:spPr>
          <a:xfrm>
            <a:off x="1456277" y="65696"/>
            <a:ext cx="86398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2879F81-5CA9-46A2-A4FF-E77512DD7D0C}"/>
              </a:ext>
            </a:extLst>
          </p:cNvPr>
          <p:cNvGrpSpPr/>
          <p:nvPr/>
        </p:nvGrpSpPr>
        <p:grpSpPr>
          <a:xfrm>
            <a:off x="2152065" y="5415228"/>
            <a:ext cx="9074735" cy="523220"/>
            <a:chOff x="353745" y="4136520"/>
            <a:chExt cx="9074735" cy="523220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E6811F3-7487-4A1A-9BB8-8F942A99C76F}"/>
                </a:ext>
              </a:extLst>
            </p:cNvPr>
            <p:cNvSpPr txBox="1"/>
            <p:nvPr/>
          </p:nvSpPr>
          <p:spPr>
            <a:xfrm>
              <a:off x="353745" y="4136520"/>
              <a:ext cx="907473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Tx/>
                <a:buChar char="-"/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sz="2800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A121FC8E-0686-4F13-BA8A-7AFEC9B562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4752090"/>
                </p:ext>
              </p:extLst>
            </p:nvPr>
          </p:nvGraphicFramePr>
          <p:xfrm>
            <a:off x="6694805" y="4280853"/>
            <a:ext cx="825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3" imgW="825480" imgH="317160" progId="Equation.DSMT4">
                    <p:embed/>
                  </p:oleObj>
                </mc:Choice>
                <mc:Fallback>
                  <p:oleObj name="Equation" r:id="rId3" imgW="825480" imgH="31716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A121FC8E-0686-4F13-BA8A-7AFEC9B562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94805" y="4280853"/>
                          <a:ext cx="825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9AE18DF-DF7D-4786-93BC-D53F714E1120}"/>
              </a:ext>
            </a:extLst>
          </p:cNvPr>
          <p:cNvGrpSpPr/>
          <p:nvPr/>
        </p:nvGrpSpPr>
        <p:grpSpPr>
          <a:xfrm>
            <a:off x="2131745" y="6309308"/>
            <a:ext cx="9074735" cy="523220"/>
            <a:chOff x="414705" y="4116200"/>
            <a:chExt cx="9074735" cy="523220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619EB52-6607-4313-B1D6-F887200A8F9C}"/>
                </a:ext>
              </a:extLst>
            </p:cNvPr>
            <p:cNvSpPr txBox="1"/>
            <p:nvPr/>
          </p:nvSpPr>
          <p:spPr>
            <a:xfrm>
              <a:off x="414705" y="4116200"/>
              <a:ext cx="907473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Tx/>
                <a:buChar char="-"/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 </a:t>
              </a:r>
              <a:r>
                <a:rPr lang="en-US" sz="2800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44A50C5C-0B9B-4A39-A395-0B8237DDD1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826359"/>
                </p:ext>
              </p:extLst>
            </p:nvPr>
          </p:nvGraphicFramePr>
          <p:xfrm>
            <a:off x="7795260" y="4206240"/>
            <a:ext cx="838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5" imgW="838080" imgH="342720" progId="Equation.DSMT4">
                    <p:embed/>
                  </p:oleObj>
                </mc:Choice>
                <mc:Fallback>
                  <p:oleObj name="Equation" r:id="rId5" imgW="838080" imgH="34272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44A50C5C-0B9B-4A39-A395-0B8237DDD13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795260" y="4206240"/>
                          <a:ext cx="838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D7E0A53B-91DB-4019-AD85-D8E97C204C42}"/>
              </a:ext>
            </a:extLst>
          </p:cNvPr>
          <p:cNvGrpSpPr/>
          <p:nvPr/>
        </p:nvGrpSpPr>
        <p:grpSpPr>
          <a:xfrm>
            <a:off x="3566666" y="2349001"/>
            <a:ext cx="5058668" cy="2804160"/>
            <a:chOff x="3292852" y="1125660"/>
            <a:chExt cx="5058668" cy="280416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8DC7906F-32A5-4E05-ADA8-8C9C7A669F5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92852" y="1125660"/>
              <a:ext cx="5058668" cy="2804160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71A001F-957F-466D-A76E-38E55DCDFBB6}"/>
                </a:ext>
              </a:extLst>
            </p:cNvPr>
            <p:cNvSpPr txBox="1"/>
            <p:nvPr/>
          </p:nvSpPr>
          <p:spPr>
            <a:xfrm>
              <a:off x="5226392" y="3468155"/>
              <a:ext cx="14427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/>
                <a:t>Hình</a:t>
              </a:r>
              <a:r>
                <a:rPr lang="en-US" sz="2400" dirty="0"/>
                <a:t> 8.2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F25430D4-0729-4C67-BCED-F3024A50F93A}"/>
              </a:ext>
            </a:extLst>
          </p:cNvPr>
          <p:cNvGrpSpPr/>
          <p:nvPr/>
        </p:nvGrpSpPr>
        <p:grpSpPr>
          <a:xfrm rot="1013353">
            <a:off x="-21354" y="417481"/>
            <a:ext cx="1545245" cy="908265"/>
            <a:chOff x="143130" y="1484212"/>
            <a:chExt cx="1853052" cy="1493400"/>
          </a:xfrm>
        </p:grpSpPr>
        <p:sp>
          <p:nvSpPr>
            <p:cNvPr id="20" name="Speech Bubble: Rectangle with Corners Rounded 19">
              <a:extLst>
                <a:ext uri="{FF2B5EF4-FFF2-40B4-BE49-F238E27FC236}">
                  <a16:creationId xmlns:a16="http://schemas.microsoft.com/office/drawing/2014/main" id="{FDC4A5BB-CF25-469D-8434-397D816967EB}"/>
                </a:ext>
              </a:extLst>
            </p:cNvPr>
            <p:cNvSpPr/>
            <p:nvPr/>
          </p:nvSpPr>
          <p:spPr>
            <a:xfrm rot="20647300">
              <a:off x="722355" y="1899187"/>
              <a:ext cx="1273827" cy="1078425"/>
            </a:xfrm>
            <a:prstGeom prst="wedgeRoundRectCallout">
              <a:avLst>
                <a:gd name="adj1" fmla="val -2506"/>
                <a:gd name="adj2" fmla="val 69670"/>
                <a:gd name="adj3" fmla="val 16667"/>
              </a:avLst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80" name="Picture 8" descr="Dấu chấm hỏi màu trắng Biểu tượng cảm xúc ❔">
              <a:extLst>
                <a:ext uri="{FF2B5EF4-FFF2-40B4-BE49-F238E27FC236}">
                  <a16:creationId xmlns:a16="http://schemas.microsoft.com/office/drawing/2014/main" id="{1E18E5D0-1329-4811-9CF1-1BA0BB8A50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655383">
              <a:off x="672089" y="2095261"/>
              <a:ext cx="1047810" cy="8357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2" name="Picture 10" descr="15 phát minh của Nhật Bản được cả thế giới ngưỡng mộ - Yêu Nhật Bản">
              <a:extLst>
                <a:ext uri="{FF2B5EF4-FFF2-40B4-BE49-F238E27FC236}">
                  <a16:creationId xmlns:a16="http://schemas.microsoft.com/office/drawing/2014/main" id="{4FBA1581-47D4-4987-9E10-7A2260C9997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0" b="29004" l="3073" r="18994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22" t="9429" r="82575" b="73630"/>
            <a:stretch/>
          </p:blipFill>
          <p:spPr bwMode="auto">
            <a:xfrm rot="480278">
              <a:off x="244207" y="1639199"/>
              <a:ext cx="496587" cy="6056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10" descr="15 phát minh của Nhật Bản được cả thế giới ngưỡng mộ - Yêu Nhật Bản">
              <a:extLst>
                <a:ext uri="{FF2B5EF4-FFF2-40B4-BE49-F238E27FC236}">
                  <a16:creationId xmlns:a16="http://schemas.microsoft.com/office/drawing/2014/main" id="{CE374872-C940-4BB1-8CD2-3E446D8FC5F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0" b="29004" l="3073" r="18994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22" t="9429" r="82575" b="73630"/>
            <a:stretch/>
          </p:blipFill>
          <p:spPr bwMode="auto">
            <a:xfrm rot="2335948">
              <a:off x="506425" y="1484212"/>
              <a:ext cx="496587" cy="6056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10" descr="15 phát minh của Nhật Bản được cả thế giới ngưỡng mộ - Yêu Nhật Bản">
              <a:extLst>
                <a:ext uri="{FF2B5EF4-FFF2-40B4-BE49-F238E27FC236}">
                  <a16:creationId xmlns:a16="http://schemas.microsoft.com/office/drawing/2014/main" id="{00C4861D-A020-4EBA-8DD9-CA2FB2E3148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0" b="29004" l="3073" r="18994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22" t="9429" r="82575" b="73630"/>
            <a:stretch/>
          </p:blipFill>
          <p:spPr bwMode="auto">
            <a:xfrm rot="20263629">
              <a:off x="143130" y="1885230"/>
              <a:ext cx="496587" cy="6056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CC4DEEAF-140E-44B7-B134-5E96C5CAD6CB}"/>
                </a:ext>
              </a:extLst>
            </p:cNvPr>
            <p:cNvSpPr/>
            <p:nvPr/>
          </p:nvSpPr>
          <p:spPr>
            <a:xfrm rot="20566661">
              <a:off x="773155" y="1964642"/>
              <a:ext cx="1136975" cy="920798"/>
            </a:xfrm>
            <a:prstGeom prst="roundRect">
              <a:avLst/>
            </a:prstGeom>
            <a:noFill/>
            <a:ln w="2857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B3D872ED-C523-4F3B-BE66-6FF655F2EDFE}"/>
              </a:ext>
            </a:extLst>
          </p:cNvPr>
          <p:cNvSpPr/>
          <p:nvPr/>
        </p:nvSpPr>
        <p:spPr>
          <a:xfrm>
            <a:off x="945836" y="1286782"/>
            <a:ext cx="10250484" cy="108044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2,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,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526063F-3C19-4601-B587-C852921DC9CC}"/>
              </a:ext>
            </a:extLst>
          </p:cNvPr>
          <p:cNvGrpSpPr/>
          <p:nvPr/>
        </p:nvGrpSpPr>
        <p:grpSpPr>
          <a:xfrm>
            <a:off x="2121585" y="5902908"/>
            <a:ext cx="9074735" cy="523220"/>
            <a:chOff x="353745" y="4136520"/>
            <a:chExt cx="9074735" cy="523220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21A98F3F-5B87-4215-A8F8-46E9F79429B1}"/>
                </a:ext>
              </a:extLst>
            </p:cNvPr>
            <p:cNvSpPr txBox="1"/>
            <p:nvPr/>
          </p:nvSpPr>
          <p:spPr>
            <a:xfrm>
              <a:off x="353745" y="4136520"/>
              <a:ext cx="907473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Tx/>
                <a:buChar char="-"/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en-US" sz="2800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BD689319-AD0A-4E8E-9369-4A62FB3D70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838563"/>
                </p:ext>
              </p:extLst>
            </p:nvPr>
          </p:nvGraphicFramePr>
          <p:xfrm>
            <a:off x="6694805" y="4280853"/>
            <a:ext cx="825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11" imgW="825480" imgH="317160" progId="Equation.DSMT4">
                    <p:embed/>
                  </p:oleObj>
                </mc:Choice>
                <mc:Fallback>
                  <p:oleObj name="Equation" r:id="rId11" imgW="825480" imgH="31716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BD689319-AD0A-4E8E-9369-4A62FB3D70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94805" y="4280853"/>
                          <a:ext cx="825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15035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5" descr="Thuoc21">
            <a:extLst>
              <a:ext uri="{FF2B5EF4-FFF2-40B4-BE49-F238E27FC236}">
                <a16:creationId xmlns:a16="http://schemas.microsoft.com/office/drawing/2014/main" id="{D1FF1110-F682-4860-886C-CA9F6C700389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355" y="4864070"/>
            <a:ext cx="6253163" cy="584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Tay cầm bút chì - TOÁN 6 - Trần Thị Thiện Hiền - Châu Tuấn">
            <a:extLst>
              <a:ext uri="{FF2B5EF4-FFF2-40B4-BE49-F238E27FC236}">
                <a16:creationId xmlns:a16="http://schemas.microsoft.com/office/drawing/2014/main" id="{B6A0FA25-1CBF-42F2-B903-C2BC2E4FAF8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4" t="24447" r="21180" b="12929"/>
          <a:stretch/>
        </p:blipFill>
        <p:spPr bwMode="auto">
          <a:xfrm rot="19398080">
            <a:off x="3187735" y="3219734"/>
            <a:ext cx="2301229" cy="1872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Line 7">
            <a:extLst>
              <a:ext uri="{FF2B5EF4-FFF2-40B4-BE49-F238E27FC236}">
                <a16:creationId xmlns:a16="http://schemas.microsoft.com/office/drawing/2014/main" id="{2533F161-57B2-4980-A90A-160A55CAF2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4534" y="4833590"/>
            <a:ext cx="4125946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C24A9F2-7066-4558-8081-4837AAF9A269}"/>
              </a:ext>
            </a:extLst>
          </p:cNvPr>
          <p:cNvSpPr/>
          <p:nvPr/>
        </p:nvSpPr>
        <p:spPr>
          <a:xfrm>
            <a:off x="1524000" y="85085"/>
            <a:ext cx="9144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</a:t>
            </a:r>
          </a:p>
        </p:txBody>
      </p:sp>
      <p:pic>
        <p:nvPicPr>
          <p:cNvPr id="5126" name="Picture 6" descr="Hand with pen stock vector. Illustration of element, human - 30769866">
            <a:extLst>
              <a:ext uri="{FF2B5EF4-FFF2-40B4-BE49-F238E27FC236}">
                <a16:creationId xmlns:a16="http://schemas.microsoft.com/office/drawing/2014/main" id="{8DFA7BCE-9423-4246-910B-383102DAD97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791" b="68417" l="10077" r="8969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506" t="8899" r="22400" b="31179"/>
          <a:stretch/>
        </p:blipFill>
        <p:spPr bwMode="auto">
          <a:xfrm rot="20740052">
            <a:off x="3155002" y="1945902"/>
            <a:ext cx="2859852" cy="2772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A10FBB3A-6879-4A06-9AD7-BE407411F17B}"/>
              </a:ext>
            </a:extLst>
          </p:cNvPr>
          <p:cNvSpPr/>
          <p:nvPr/>
        </p:nvSpPr>
        <p:spPr>
          <a:xfrm>
            <a:off x="3985027" y="4800354"/>
            <a:ext cx="51909" cy="6298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6757E74C-39A1-40F3-A155-FCF4F6D30AEE}"/>
              </a:ext>
            </a:extLst>
          </p:cNvPr>
          <p:cNvSpPr/>
          <p:nvPr/>
        </p:nvSpPr>
        <p:spPr>
          <a:xfrm>
            <a:off x="6371651" y="4804110"/>
            <a:ext cx="51909" cy="6298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AACBBD5-366F-492D-803C-A01F497EA123}"/>
              </a:ext>
            </a:extLst>
          </p:cNvPr>
          <p:cNvSpPr txBox="1"/>
          <p:nvPr/>
        </p:nvSpPr>
        <p:spPr>
          <a:xfrm>
            <a:off x="3861247" y="450600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FDB7E11-31DF-453D-8FA2-4A33C655BC2F}"/>
              </a:ext>
            </a:extLst>
          </p:cNvPr>
          <p:cNvSpPr txBox="1"/>
          <p:nvPr/>
        </p:nvSpPr>
        <p:spPr>
          <a:xfrm>
            <a:off x="6245333" y="4506005"/>
            <a:ext cx="341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" name="Thought Bubble: Cloud 6">
            <a:extLst>
              <a:ext uri="{FF2B5EF4-FFF2-40B4-BE49-F238E27FC236}">
                <a16:creationId xmlns:a16="http://schemas.microsoft.com/office/drawing/2014/main" id="{2AAE3797-DBCA-4423-BABE-14DE236E383F}"/>
              </a:ext>
            </a:extLst>
          </p:cNvPr>
          <p:cNvSpPr/>
          <p:nvPr/>
        </p:nvSpPr>
        <p:spPr>
          <a:xfrm>
            <a:off x="6892153" y="1113604"/>
            <a:ext cx="4734730" cy="1604070"/>
          </a:xfrm>
          <a:prstGeom prst="cloudCallout">
            <a:avLst>
              <a:gd name="adj1" fmla="val -12602"/>
              <a:gd name="adj2" fmla="val 13337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8" name="Scroll: Horizontal 7">
            <a:extLst>
              <a:ext uri="{FF2B5EF4-FFF2-40B4-BE49-F238E27FC236}">
                <a16:creationId xmlns:a16="http://schemas.microsoft.com/office/drawing/2014/main" id="{B1BFF24A-E0B9-457C-A123-478CBAD66A5D}"/>
              </a:ext>
            </a:extLst>
          </p:cNvPr>
          <p:cNvSpPr/>
          <p:nvPr/>
        </p:nvSpPr>
        <p:spPr>
          <a:xfrm>
            <a:off x="1651097" y="5583523"/>
            <a:ext cx="9898752" cy="1256721"/>
          </a:xfrm>
          <a:prstGeom prst="horizontalScroll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612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46 1.48148E-6 L 0.33841 1.48148E-6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87" y="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3.7037E-7 L 0.33307 0.00694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706" y="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" grpId="0" animBg="1"/>
      <p:bldP spid="21" grpId="0" animBg="1"/>
      <p:bldP spid="3" grpId="0"/>
      <p:bldP spid="24" grpId="0"/>
      <p:bldP spid="7" grpId="0" animBg="1"/>
      <p:bldP spid="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8</TotalTime>
  <Words>561</Words>
  <Application>Microsoft Office PowerPoint</Application>
  <PresentationFormat>Widescreen</PresentationFormat>
  <Paragraphs>208</Paragraphs>
  <Slides>16</Slides>
  <Notes>0</Notes>
  <HiddenSlides>0</HiddenSlides>
  <MMClips>4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微软雅黑</vt:lpstr>
      <vt:lpstr>Arial</vt:lpstr>
      <vt:lpstr>Calibri</vt:lpstr>
      <vt:lpstr>Calibri Light</vt:lpstr>
      <vt:lpstr>等线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US</dc:creator>
  <cp:lastModifiedBy>Windows User</cp:lastModifiedBy>
  <cp:revision>37</cp:revision>
  <dcterms:created xsi:type="dcterms:W3CDTF">2021-07-14T09:53:21Z</dcterms:created>
  <dcterms:modified xsi:type="dcterms:W3CDTF">2022-01-21T02:10:46Z</dcterms:modified>
</cp:coreProperties>
</file>